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mov" ContentType="video/quicktime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87" r:id="rId4"/>
    <p:sldId id="281" r:id="rId5"/>
    <p:sldId id="282" r:id="rId6"/>
    <p:sldId id="294" r:id="rId7"/>
    <p:sldId id="283" r:id="rId8"/>
    <p:sldId id="284" r:id="rId9"/>
    <p:sldId id="259" r:id="rId10"/>
    <p:sldId id="268" r:id="rId11"/>
    <p:sldId id="289" r:id="rId12"/>
    <p:sldId id="275" r:id="rId13"/>
    <p:sldId id="269" r:id="rId14"/>
    <p:sldId id="270" r:id="rId15"/>
    <p:sldId id="271" r:id="rId16"/>
    <p:sldId id="276" r:id="rId17"/>
    <p:sldId id="278" r:id="rId18"/>
    <p:sldId id="279" r:id="rId19"/>
    <p:sldId id="261" r:id="rId20"/>
    <p:sldId id="301" r:id="rId21"/>
    <p:sldId id="262" r:id="rId22"/>
    <p:sldId id="291" r:id="rId23"/>
    <p:sldId id="290" r:id="rId24"/>
    <p:sldId id="274" r:id="rId25"/>
    <p:sldId id="267" r:id="rId26"/>
    <p:sldId id="273" r:id="rId27"/>
    <p:sldId id="299" r:id="rId28"/>
    <p:sldId id="300" r:id="rId29"/>
    <p:sldId id="298" r:id="rId30"/>
    <p:sldId id="263" r:id="rId31"/>
    <p:sldId id="286" r:id="rId32"/>
    <p:sldId id="265" r:id="rId33"/>
    <p:sldId id="288" r:id="rId34"/>
    <p:sldId id="292" r:id="rId35"/>
    <p:sldId id="293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8C2DD4-E68F-4BEF-8900-D5AAD832B5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solidFill>
                  <a:srgbClr val="FFC000"/>
                </a:solidFill>
                <a:latin typeface="Eras Light ITC" panose="020B04020305040208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C795BB3-F460-4EF6-962E-C265922CC0B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EEFF23-C11A-46E1-B36C-09C4F190BF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1DFFE0-6CC5-4902-A6B8-2AD80D46B10B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8D0CFE-6ED6-434B-A825-06EDE4A771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37566C-34E0-456C-9F87-E3892E584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22640-05F3-44BE-9554-9ED6482AA2DC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DF27916-36A6-400B-A0BB-2B68EA8DE39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0404" y="150409"/>
            <a:ext cx="2287195" cy="666020"/>
          </a:xfrm>
          <a:prstGeom prst="rect">
            <a:avLst/>
          </a:prstGeom>
          <a:effectLst>
            <a:outerShdw blurRad="190500" algn="ctr" rotWithShape="0">
              <a:schemeClr val="bg1">
                <a:alpha val="9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17103016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EAD6DA-B4FF-44CA-8090-37465CCFA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65B0EB8-BE5A-4E09-920E-E39F796E309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061530-7FFC-4578-B305-30C15EDB97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1DFFE0-6CC5-4902-A6B8-2AD80D46B10B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C90874-BE56-47F2-A980-B0D806A1BA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C15CBC-C03E-4D55-904C-6DB74F08C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22640-05F3-44BE-9554-9ED6482AA2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1764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DB6D93B-CAD7-46F8-B6D7-79A6735ED0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EEB4A8F-10FA-4011-8C23-CCDE10D222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FE3665-9E70-48F5-B36E-4DD3B98E2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1DFFE0-6CC5-4902-A6B8-2AD80D46B10B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06BDF7-1929-4F21-80A5-0FFDF492AF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92797A-7FDC-4CF5-A095-21285DF69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22640-05F3-44BE-9554-9ED6482AA2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084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C8A60-A577-4FF5-ACC2-53FFEC2610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2ECC54-2B18-408F-9FB4-E8AD74A84A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36C0DE-E253-4E2F-950E-309B869A4A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1DFFE0-6CC5-4902-A6B8-2AD80D46B10B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92F9E1-2C8B-4602-98CA-0290B89744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A4A7CA-E88F-449A-B2AC-EF7160D4A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22640-05F3-44BE-9554-9ED6482AA2DC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FFA0565-B4DE-4FB9-94B9-D2E5183E1CE9}"/>
              </a:ext>
            </a:extLst>
          </p:cNvPr>
          <p:cNvSpPr/>
          <p:nvPr userDrawn="1"/>
        </p:nvSpPr>
        <p:spPr>
          <a:xfrm>
            <a:off x="838200" y="1001486"/>
            <a:ext cx="10515600" cy="45719"/>
          </a:xfrm>
          <a:prstGeom prst="rect">
            <a:avLst/>
          </a:prstGeom>
          <a:gradFill flip="none" rotWithShape="1">
            <a:gsLst>
              <a:gs pos="0">
                <a:srgbClr val="FF0000">
                  <a:alpha val="0"/>
                </a:srgbClr>
              </a:gs>
              <a:gs pos="100000">
                <a:schemeClr val="bg1"/>
              </a:gs>
              <a:gs pos="90000">
                <a:srgbClr val="FF0000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A8D7A38-5E81-409E-8EB0-972EA7144D8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28034" y="136525"/>
            <a:ext cx="1451532" cy="422679"/>
          </a:xfrm>
          <a:prstGeom prst="rect">
            <a:avLst/>
          </a:prstGeom>
          <a:effectLst>
            <a:outerShdw blurRad="101600" algn="ctr" rotWithShape="0">
              <a:schemeClr val="bg1">
                <a:alpha val="9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77953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F97D2E-BE95-4239-BC16-3F3B0E72FE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698976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184F84-F9C0-4759-966C-D7703E7DB2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FC2B5B-745E-4E73-91D9-3916BCF107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1DFFE0-6CC5-4902-A6B8-2AD80D46B10B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B0894F-1E11-4467-9FC7-649656BE5C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DD6A5D-B9EA-4025-A630-EDDA8281C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22640-05F3-44BE-9554-9ED6482AA2DC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06AE3E0-3A52-4509-96DD-85BCBE2F532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628034" y="136525"/>
            <a:ext cx="1451532" cy="42267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3C0EA91-7E68-4A98-B4FB-C4E5CCB80627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515" y="1682750"/>
            <a:ext cx="3410969" cy="108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0553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F7A6E7-A40C-4FC8-B73B-909EC6EE64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72D8C8-94CD-4B13-BAF2-4E9AD6FC88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BC40C76-712D-4610-B747-91D25EFB47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1C7FD0-0318-47C2-95D0-76DB743380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1DFFE0-6CC5-4902-A6B8-2AD80D46B10B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10E3716-30DD-4252-AE99-CF6ADFB5D2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18B2FB-C737-494B-BBC6-DCB9BD3594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22640-05F3-44BE-9554-9ED6482AA2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3173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654AF-8DAD-4EBE-986A-FC1E067782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A8F69E7-F957-45D4-8792-F44DC260DC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46A0947-7445-485A-9A98-EA43427411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4FD7551-02E1-4A4D-BDC7-88FB45E1CF4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AC557F3-B16A-4FCD-A124-D791C150C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563EA3D-EAD5-4035-98E0-4B4006EB11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1DFFE0-6CC5-4902-A6B8-2AD80D46B10B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781E34E-3890-40B5-823E-60B3E90383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F1FC676-73D5-4E88-AAAF-2A915F979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22640-05F3-44BE-9554-9ED6482AA2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402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18DC44-B059-40BB-A04E-3506CBF69A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FE66981-B809-409C-ACD4-6FFE4E504D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1DFFE0-6CC5-4902-A6B8-2AD80D46B10B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3550F86-2A9C-4783-8DCE-D1F7EB7A82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A199369-92C3-42E2-A254-660B96BA57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22640-05F3-44BE-9554-9ED6482AA2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8633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1498CC-00B2-4006-8446-E8C046C1A8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1DFFE0-6CC5-4902-A6B8-2AD80D46B10B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52CA3F-F2F3-4FC4-9723-44E914DE5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3C963B-1CCC-41EB-A1A8-DD3B8B4C3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22640-05F3-44BE-9554-9ED6482AA2DC}" type="slidenum">
              <a:rPr lang="en-US" smtClean="0"/>
              <a:t>‹#›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7A8ED5-B2AE-4363-8C16-39393A9A69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628034" y="136525"/>
            <a:ext cx="1451532" cy="422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26939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35E02C-556E-42D3-B796-FA44EB6113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4BD54A-5606-4EFF-8BA6-5AB9114540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B300AA4-5387-4527-951A-B1148E789A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9FAF7D0-298F-4C0E-87A4-428E04D6FC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1DFFE0-6CC5-4902-A6B8-2AD80D46B10B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3A7D9DA-1EE4-4F77-9A2F-5B5AF14B79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F4CC20-5E22-4AC4-A91F-03880B56B8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22640-05F3-44BE-9554-9ED6482AA2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7444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2E5A70-F687-49A3-B35D-EB8EDAE847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BDC2A57-C22E-4F3A-AD2A-1EADCF6973F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CCF4E0-C1E8-4766-BD79-2FA9DE2FC9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EAD6A0A-39BA-4A16-80CE-EB04E27BE0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1DFFE0-6CC5-4902-A6B8-2AD80D46B10B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79B03D-E712-4117-9D7E-111C8EFF57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1BCB475-2808-46F0-A235-53D617F21D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22640-05F3-44BE-9554-9ED6482AA2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5644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1E5693D-74BF-4A18-B329-F66F5866A1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86496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42836B-902D-41B1-9E1A-D86443B2B8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197429"/>
            <a:ext cx="10515600" cy="49795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E9DD57-5D7B-4259-9409-E04B7AC3A18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1DFFE0-6CC5-4902-A6B8-2AD80D46B10B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289450-D3E6-4015-BB30-BF68ACF630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1745E3-731D-43C5-B415-D2896C914B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922640-05F3-44BE-9554-9ED6482AA2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7985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rgbClr val="FFC000"/>
          </a:solidFill>
          <a:latin typeface="Eras Bold ITC" panose="020B0907030504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accent2"/>
        </a:buClr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Eras Medium ITC" panose="020B0602030504020804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2"/>
        </a:buClr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Eras Medium ITC" panose="020B06020305040208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2"/>
        </a:buClr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Eras Medium ITC" panose="020B06020305040208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2"/>
        </a:buClr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Eras Medium ITC" panose="020B06020305040208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2"/>
        </a:buClr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Eras Medium ITC" panose="020B06020305040208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sv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svg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77.emf"/></Relationships>
</file>

<file path=ppt/slides/_rels/slide3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4" Type="http://schemas.openxmlformats.org/officeDocument/2006/relationships/image" Target="../media/image79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8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7.e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3.emf"/><Relationship Id="rId7" Type="http://schemas.openxmlformats.org/officeDocument/2006/relationships/image" Target="../media/image20.wmf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765005-584A-47EB-BBC4-EFA0D45ACC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733804"/>
            <a:ext cx="9144000" cy="1136879"/>
          </a:xfrm>
        </p:spPr>
        <p:txBody>
          <a:bodyPr>
            <a:normAutofit/>
          </a:bodyPr>
          <a:lstStyle/>
          <a:p>
            <a:r>
              <a:rPr lang="en-US" sz="4800" dirty="0"/>
              <a:t>Geometrical Optics &amp; Ray Tracing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91B7E80-4D34-4515-ACDA-53FF358CDF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5253038"/>
            <a:ext cx="9144000" cy="1136880"/>
          </a:xfrm>
        </p:spPr>
        <p:txBody>
          <a:bodyPr>
            <a:normAutofit/>
          </a:bodyPr>
          <a:lstStyle/>
          <a:p>
            <a:r>
              <a:rPr lang="en-US" sz="2000" dirty="0"/>
              <a:t>MICRO-421 Imaging Optics</a:t>
            </a:r>
          </a:p>
          <a:p>
            <a:r>
              <a:rPr lang="en-US" sz="2000" dirty="0"/>
              <a:t>Lecture #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83E309D-46DA-4C45-8EE9-840112F7B4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0290" y="210494"/>
            <a:ext cx="4011419" cy="387164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8AA66CB-6E5A-4F7D-8336-38FAD73A7248}"/>
              </a:ext>
            </a:extLst>
          </p:cNvPr>
          <p:cNvSpPr/>
          <p:nvPr/>
        </p:nvSpPr>
        <p:spPr>
          <a:xfrm>
            <a:off x="869028" y="5028226"/>
            <a:ext cx="10453942" cy="45719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25000">
                <a:srgbClr val="FF0000"/>
              </a:gs>
              <a:gs pos="100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7071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E2B4F012-298E-4780-AB84-43AD1D1E468A}"/>
              </a:ext>
            </a:extLst>
          </p:cNvPr>
          <p:cNvSpPr/>
          <p:nvPr/>
        </p:nvSpPr>
        <p:spPr>
          <a:xfrm>
            <a:off x="838200" y="1874982"/>
            <a:ext cx="6317673" cy="37961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7956354-97CD-4B87-9CC5-D68F4B864F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herical Aberr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B79791-56DA-4213-AA8F-03BEFD3A2C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5106" y="1874981"/>
            <a:ext cx="3748694" cy="3796147"/>
          </a:xfrm>
          <a:prstGeom prst="rect">
            <a:avLst/>
          </a:prstGeom>
        </p:spPr>
      </p:pic>
      <p:pic>
        <p:nvPicPr>
          <p:cNvPr id="15" name="Content Placeholder 14">
            <a:extLst>
              <a:ext uri="{FF2B5EF4-FFF2-40B4-BE49-F238E27FC236}">
                <a16:creationId xmlns:a16="http://schemas.microsoft.com/office/drawing/2014/main" id="{D7A9EAB6-EF92-4062-AB30-F691450A086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328" y="2115126"/>
            <a:ext cx="6038808" cy="3315855"/>
          </a:xfrm>
        </p:spPr>
      </p:pic>
    </p:spTree>
    <p:extLst>
      <p:ext uri="{BB962C8B-B14F-4D97-AF65-F5344CB8AC3E}">
        <p14:creationId xmlns:p14="http://schemas.microsoft.com/office/powerpoint/2010/main" val="10385411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0D9EBF-AD80-4980-9F9A-378A48E061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herical Aberration in Simple Optic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A9B558B-9CA3-408C-A49C-02A7978A9E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1" y="1883228"/>
            <a:ext cx="3799113" cy="370142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A9BB99A-DA3D-4652-844A-382A2308E1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0931" y="1883228"/>
            <a:ext cx="6839710" cy="3701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40687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29165-F7AA-49E6-989A-DCA63B9550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tigmatism</a:t>
            </a:r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4EC15D67-5414-4095-B235-36CE38CD3BD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199" y="2089733"/>
            <a:ext cx="6954881" cy="350981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A635403-0C26-4F0F-ADB5-15AB17A2D94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2732"/>
          <a:stretch/>
        </p:blipFill>
        <p:spPr>
          <a:xfrm>
            <a:off x="7914983" y="2089733"/>
            <a:ext cx="3796725" cy="3509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3290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429CCF-A70C-4F41-965C-47C0B11390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a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30A65E19-036D-478C-AB02-198E44B38A8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941140"/>
            <a:ext cx="6513945" cy="369123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0D41448-74E2-4BB0-9C23-F0511F42C4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1855" y="1941140"/>
            <a:ext cx="3691236" cy="3691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97239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C67FF9-3BDF-4ACA-8B97-0840B6597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ortion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6DDF7009-406A-4C44-AE65-409E8CC6224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2231902"/>
            <a:ext cx="6549068" cy="323531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ECDB1C2-15DE-4D9B-99E6-500CDB1EBC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6873" y="2231901"/>
            <a:ext cx="4313759" cy="3235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2949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2DF4CF-81DB-4EB1-A378-C705C9D5A5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Curvature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1046B77E-284B-4CBD-AE5D-686C76ACEB1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940967"/>
            <a:ext cx="6569236" cy="38360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88319C8-5DB4-4DF5-A93E-4C7B191B97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09345" y="1940966"/>
            <a:ext cx="3788690" cy="3836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9232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3BE3E385-DFA1-4026-945A-C694B9AC79EA}"/>
              </a:ext>
            </a:extLst>
          </p:cNvPr>
          <p:cNvSpPr>
            <a:spLocks noChangeAspect="1"/>
          </p:cNvSpPr>
          <p:nvPr/>
        </p:nvSpPr>
        <p:spPr>
          <a:xfrm>
            <a:off x="838200" y="1745984"/>
            <a:ext cx="5544127" cy="41000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7906A9F-4B1D-4A64-B052-0E5C52CE15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romatic Aberrati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4D98F902-8187-4640-8782-CB9400FB360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30087" y="1826472"/>
            <a:ext cx="4447002" cy="200074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F6C00D7-A627-4366-A811-7F32F81C5E7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84409" y="3857129"/>
            <a:ext cx="4455102" cy="187924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48491B9-00A9-4BD9-BF9D-1D54AA0415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7699" y="1745984"/>
            <a:ext cx="5125076" cy="4100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7127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B8967-B3BB-4BF4-8445-2698911F28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hromatic Lens</a:t>
            </a:r>
          </a:p>
        </p:txBody>
      </p:sp>
      <p:pic>
        <p:nvPicPr>
          <p:cNvPr id="9" name="Graphic 8">
            <a:extLst>
              <a:ext uri="{FF2B5EF4-FFF2-40B4-BE49-F238E27FC236}">
                <a16:creationId xmlns:a16="http://schemas.microsoft.com/office/drawing/2014/main" id="{E751B3BA-5E9F-4E33-AF7F-85EA494AF4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200" y="2220686"/>
            <a:ext cx="5442195" cy="3278431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678152A6-2A06-49B6-9BDF-675610237409}"/>
              </a:ext>
            </a:extLst>
          </p:cNvPr>
          <p:cNvGrpSpPr/>
          <p:nvPr/>
        </p:nvGrpSpPr>
        <p:grpSpPr>
          <a:xfrm>
            <a:off x="6411025" y="2220686"/>
            <a:ext cx="5220427" cy="3287485"/>
            <a:chOff x="6411025" y="2220686"/>
            <a:chExt cx="5220427" cy="3287485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7A54227-D2EE-4598-A42E-082B258555D0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6411025" y="2220686"/>
              <a:ext cx="5220427" cy="3287485"/>
              <a:chOff x="1468582" y="4082473"/>
              <a:chExt cx="3810000" cy="2399290"/>
            </a:xfrm>
          </p:grpSpPr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4BE08BE-E36C-4F09-9695-B18AFBCB6B52}"/>
                  </a:ext>
                </a:extLst>
              </p:cNvPr>
              <p:cNvSpPr/>
              <p:nvPr/>
            </p:nvSpPr>
            <p:spPr>
              <a:xfrm>
                <a:off x="1468582" y="4082473"/>
                <a:ext cx="3810000" cy="239929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3" name="Graphic 12">
                <a:extLst>
                  <a:ext uri="{FF2B5EF4-FFF2-40B4-BE49-F238E27FC236}">
                    <a16:creationId xmlns:a16="http://schemas.microsoft.com/office/drawing/2014/main" id="{D74AFDF4-5475-4DEE-846C-B8E3AC50678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/>
              </a:stretch>
            </p:blipFill>
            <p:spPr>
              <a:xfrm>
                <a:off x="1468582" y="4082473"/>
                <a:ext cx="3810000" cy="2381250"/>
              </a:xfrm>
              <a:prstGeom prst="rect">
                <a:avLst/>
              </a:prstGeom>
            </p:spPr>
          </p:pic>
        </p:grp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F305CC9E-75F3-4934-8E11-DB8AE67BD36B}"/>
                </a:ext>
              </a:extLst>
            </p:cNvPr>
            <p:cNvSpPr/>
            <p:nvPr/>
          </p:nvSpPr>
          <p:spPr>
            <a:xfrm>
              <a:off x="6604986" y="2220686"/>
              <a:ext cx="2920754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59EAC028-5F66-4643-B399-0996BFEE2CF1}"/>
                </a:ext>
              </a:extLst>
            </p:cNvPr>
            <p:cNvSpPr txBox="1"/>
            <p:nvPr/>
          </p:nvSpPr>
          <p:spPr>
            <a:xfrm>
              <a:off x="6519919" y="2261275"/>
              <a:ext cx="12716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rown glass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AF9347A8-35F2-40FA-A311-339F10410CE6}"/>
                </a:ext>
              </a:extLst>
            </p:cNvPr>
            <p:cNvSpPr txBox="1"/>
            <p:nvPr/>
          </p:nvSpPr>
          <p:spPr>
            <a:xfrm>
              <a:off x="8729578" y="2285646"/>
              <a:ext cx="10625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lint glas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783736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4042CA-6ACA-4E21-B4BF-674CD16D50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al Optics and Ray Trac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D57A87-98AB-4AA3-BAFF-FFFA7DDC1A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89599" y="4193308"/>
            <a:ext cx="6023429" cy="2294578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latin typeface="Eras Demi ITC" panose="020B0805030504020804" pitchFamily="34" charset="0"/>
              </a:rPr>
              <a:t>In the old days …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2D tracing of a few important rays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Recalculate everything for iterative design change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Eras Demi ITC" panose="020B0805030504020804" pitchFamily="34" charset="0"/>
              </a:rPr>
              <a:t>Modern computer programs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Full 3D tracing of hundreds to millions of rays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Comprehensive material database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Automatic iterative design optimization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Performance and tolerance analysis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45A66088-1462-42C8-AF37-8ECD2BE37657}"/>
              </a:ext>
            </a:extLst>
          </p:cNvPr>
          <p:cNvGrpSpPr>
            <a:grpSpLocks noChangeAspect="1"/>
          </p:cNvGrpSpPr>
          <p:nvPr/>
        </p:nvGrpSpPr>
        <p:grpSpPr>
          <a:xfrm>
            <a:off x="838200" y="1197429"/>
            <a:ext cx="4568988" cy="2949074"/>
            <a:chOff x="696480" y="1812203"/>
            <a:chExt cx="5238750" cy="338137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28E48165-FA5A-411E-98B9-273B85186680}"/>
                </a:ext>
              </a:extLst>
            </p:cNvPr>
            <p:cNvSpPr/>
            <p:nvPr/>
          </p:nvSpPr>
          <p:spPr>
            <a:xfrm>
              <a:off x="696480" y="1812203"/>
              <a:ext cx="5238750" cy="33813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7F3ECC45-C741-4C47-AB9B-C2C87C99F63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6480" y="1812203"/>
              <a:ext cx="5238750" cy="3381375"/>
            </a:xfrm>
            <a:prstGeom prst="rect">
              <a:avLst/>
            </a:prstGeom>
          </p:spPr>
        </p:pic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95D065E7-CCEC-4F4E-9AE6-0CC1147FD2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9169" y="4193309"/>
            <a:ext cx="4568988" cy="219560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9704313-7617-4D2F-9AB5-8A81E45E541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9599" y="1196576"/>
            <a:ext cx="5239658" cy="2949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96096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D81B36-AA8C-442F-A6F3-0F374727D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Ray Tracing to PS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573657-979E-45CD-B0BB-05E9C88EAF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9829"/>
            <a:ext cx="4735286" cy="51162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Eras Demi ITC" panose="020B0805030504020804" pitchFamily="34" charset="0"/>
              </a:rPr>
              <a:t>Where ray optics fail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E29494F-B0D6-4701-AD2E-5D10A670F63B}"/>
              </a:ext>
            </a:extLst>
          </p:cNvPr>
          <p:cNvSpPr txBox="1">
            <a:spLocks/>
          </p:cNvSpPr>
          <p:nvPr/>
        </p:nvSpPr>
        <p:spPr>
          <a:xfrm>
            <a:off x="6456218" y="1349830"/>
            <a:ext cx="5049982" cy="35084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>
                <a:latin typeface="Eras Demi ITC" panose="020B0805030504020804" pitchFamily="34" charset="0"/>
              </a:rPr>
              <a:t>Ray optics</a:t>
            </a:r>
          </a:p>
          <a:p>
            <a:r>
              <a:rPr lang="en-US" sz="2400" dirty="0"/>
              <a:t> Fails where diffraction is important</a:t>
            </a:r>
          </a:p>
          <a:p>
            <a:r>
              <a:rPr lang="en-US" sz="2400" dirty="0"/>
              <a:t>Cannot predict optical behavior at focus (spot diagrams help)</a:t>
            </a:r>
          </a:p>
          <a:p>
            <a:pPr marL="0" indent="0">
              <a:buNone/>
            </a:pPr>
            <a:r>
              <a:rPr lang="en-US" sz="2400" dirty="0">
                <a:latin typeface="Eras Demi ITC" panose="020B0805030504020804" pitchFamily="34" charset="0"/>
              </a:rPr>
              <a:t>Solution</a:t>
            </a:r>
          </a:p>
          <a:p>
            <a:pPr lvl="1"/>
            <a:r>
              <a:rPr lang="en-US" sz="2000" dirty="0"/>
              <a:t>Approximate PSF from spot diagram</a:t>
            </a:r>
          </a:p>
          <a:p>
            <a:pPr lvl="1"/>
            <a:r>
              <a:rPr lang="en-US" sz="2000" dirty="0"/>
              <a:t>Evaluate PSF from aperture wave front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0E276C9-D3B0-47E4-B945-0E1907BB88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5254" y="4719788"/>
            <a:ext cx="3373581" cy="167488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028E1A9-3223-44FB-B25C-9DE738888E6C}"/>
              </a:ext>
            </a:extLst>
          </p:cNvPr>
          <p:cNvSpPr txBox="1"/>
          <p:nvPr/>
        </p:nvSpPr>
        <p:spPr>
          <a:xfrm>
            <a:off x="8460509" y="6099108"/>
            <a:ext cx="18373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Eras Demi ITC" panose="020B0805030504020804" pitchFamily="34" charset="0"/>
              </a:rPr>
              <a:t>Spot Diagra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0D8279C-DA40-4F53-816E-BA55AE4DF9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81628"/>
            <a:ext cx="5387955" cy="4117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3958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8C1C3087-B158-4E22-B974-8BB59BF533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24941" y="1099931"/>
            <a:ext cx="8427359" cy="562154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2E0DDC5-B486-4BFC-9BA3-0306CDC4B8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A1AD41-532C-4CC8-93F0-EF5799DACC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1184" y="1683529"/>
            <a:ext cx="6795454" cy="4431290"/>
          </a:xfrm>
        </p:spPr>
        <p:txBody>
          <a:bodyPr>
            <a:normAutofit/>
          </a:bodyPr>
          <a:lstStyle/>
          <a:p>
            <a:r>
              <a:rPr lang="en-US" dirty="0"/>
              <a:t>Introduction to geometrical optics</a:t>
            </a:r>
          </a:p>
          <a:p>
            <a:r>
              <a:rPr lang="en-US" dirty="0"/>
              <a:t>Imaging aberrations</a:t>
            </a:r>
          </a:p>
          <a:p>
            <a:r>
              <a:rPr lang="en-US" dirty="0"/>
              <a:t>Ray tracing and optical design software</a:t>
            </a:r>
          </a:p>
          <a:p>
            <a:r>
              <a:rPr lang="en-US" dirty="0"/>
              <a:t>From ray tracing to PSF</a:t>
            </a:r>
          </a:p>
          <a:p>
            <a:r>
              <a:rPr lang="en-US" dirty="0"/>
              <a:t>Numerical aberration correction</a:t>
            </a:r>
          </a:p>
          <a:p>
            <a:r>
              <a:rPr lang="en-US" dirty="0"/>
              <a:t>Example: Aspheric lens imaging</a:t>
            </a:r>
          </a:p>
        </p:txBody>
      </p:sp>
    </p:spTree>
    <p:extLst>
      <p:ext uri="{BB962C8B-B14F-4D97-AF65-F5344CB8AC3E}">
        <p14:creationId xmlns:p14="http://schemas.microsoft.com/office/powerpoint/2010/main" val="3921917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B9FC5F-3242-4422-98E3-B35B47F24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matic Design Optimization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9462B5D-E8E6-467B-BABA-C6DBEA17E7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22742" y="5532582"/>
            <a:ext cx="4731058" cy="917150"/>
          </a:xfrm>
        </p:spPr>
        <p:txBody>
          <a:bodyPr>
            <a:noAutofit/>
          </a:bodyPr>
          <a:lstStyle/>
          <a:p>
            <a:r>
              <a:rPr lang="en-US" sz="2600" dirty="0"/>
              <a:t>Material database</a:t>
            </a:r>
          </a:p>
          <a:p>
            <a:r>
              <a:rPr lang="en-US" sz="2600" dirty="0"/>
              <a:t>Stock design library</a:t>
            </a:r>
          </a:p>
          <a:p>
            <a:pPr marL="0" indent="0">
              <a:buNone/>
            </a:pPr>
            <a:endParaRPr lang="en-US" sz="26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EE5E70C-EB96-47B9-BFEC-FF9D84764D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734985"/>
            <a:ext cx="5514975" cy="37147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9843EC4-3927-46CB-9165-B470695509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1144018"/>
            <a:ext cx="10633364" cy="1478709"/>
          </a:xfrm>
          <a:prstGeom prst="rect">
            <a:avLst/>
          </a:prstGeom>
        </p:spPr>
      </p:pic>
      <p:sp>
        <p:nvSpPr>
          <p:cNvPr id="6" name="Content Placeholder 7">
            <a:extLst>
              <a:ext uri="{FF2B5EF4-FFF2-40B4-BE49-F238E27FC236}">
                <a16:creationId xmlns:a16="http://schemas.microsoft.com/office/drawing/2014/main" id="{FF4287EF-D56B-4C0D-9ECE-7081A3C1AA44}"/>
              </a:ext>
            </a:extLst>
          </p:cNvPr>
          <p:cNvSpPr txBox="1">
            <a:spLocks/>
          </p:cNvSpPr>
          <p:nvPr/>
        </p:nvSpPr>
        <p:spPr>
          <a:xfrm>
            <a:off x="6622742" y="2765257"/>
            <a:ext cx="4731058" cy="178827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berration evaluated based on ray-tracing</a:t>
            </a:r>
          </a:p>
          <a:p>
            <a:r>
              <a:rPr lang="en-US" dirty="0"/>
              <a:t>Merit function minimization with boundary condition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9F6C28-E269-479A-B22A-46A880CDB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510329"/>
              </p:ext>
            </p:extLst>
          </p:nvPr>
        </p:nvGraphicFramePr>
        <p:xfrm>
          <a:off x="7845271" y="4592357"/>
          <a:ext cx="228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2286000" imgH="787320" progId="Equation.DSMT4">
                  <p:embed/>
                </p:oleObj>
              </mc:Choice>
              <mc:Fallback>
                <p:oleObj name="Equation" r:id="rId5" imgW="22860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45271" y="4592357"/>
                        <a:ext cx="2286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85796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CA22DB-AE2A-423C-83F2-71D4550DD1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ercial Optical Design Softw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FC7208-4AD1-4A7E-BA0B-C0D86D48FF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099986"/>
            <a:ext cx="11093460" cy="2529130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400" dirty="0">
                <a:latin typeface="Eras Demi ITC" panose="020B0805030504020804" pitchFamily="34" charset="0"/>
              </a:rPr>
              <a:t>Common Features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2D and 3D modeling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Ray tracing tools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Performance Analysis from optical structures: aberrations, PSF, MTF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Automatic structural optimization to minimize aberrations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Database of material properti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8EB56B7-5D8D-4A3E-BF05-A01E9CE5D8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1" y="1237676"/>
            <a:ext cx="3446416" cy="239221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FF7E083-231F-41B5-BFFA-59DAF07C77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4315" y="1235496"/>
            <a:ext cx="4049331" cy="239222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5147D43-2544-4D7C-A36D-1A74D1964E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8625" y="1237677"/>
            <a:ext cx="3443035" cy="239004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01B6205-D61E-4776-9B30-CD7190F11FEB}"/>
              </a:ext>
            </a:extLst>
          </p:cNvPr>
          <p:cNvSpPr txBox="1"/>
          <p:nvPr/>
        </p:nvSpPr>
        <p:spPr>
          <a:xfrm>
            <a:off x="1597843" y="3680274"/>
            <a:ext cx="2034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Eras Demi ITC" panose="020B0805030504020804" pitchFamily="34" charset="0"/>
              </a:rPr>
              <a:t>Synopsys Code V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6343A5A-E68E-4721-B1C6-5FCC1EE7E02B}"/>
              </a:ext>
            </a:extLst>
          </p:cNvPr>
          <p:cNvSpPr txBox="1"/>
          <p:nvPr/>
        </p:nvSpPr>
        <p:spPr>
          <a:xfrm>
            <a:off x="5887838" y="3680274"/>
            <a:ext cx="994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Eras Demi ITC" panose="020B0805030504020804" pitchFamily="34" charset="0"/>
              </a:rPr>
              <a:t>ZEMAX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49A3F6E-8083-4977-8218-6AC28DE28208}"/>
              </a:ext>
            </a:extLst>
          </p:cNvPr>
          <p:cNvSpPr txBox="1"/>
          <p:nvPr/>
        </p:nvSpPr>
        <p:spPr>
          <a:xfrm>
            <a:off x="9804421" y="3680274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Eras Demi ITC" panose="020B0805030504020804" pitchFamily="34" charset="0"/>
              </a:rPr>
              <a:t>OSLO</a:t>
            </a:r>
          </a:p>
        </p:txBody>
      </p:sp>
    </p:spTree>
    <p:extLst>
      <p:ext uri="{BB962C8B-B14F-4D97-AF65-F5344CB8AC3E}">
        <p14:creationId xmlns:p14="http://schemas.microsoft.com/office/powerpoint/2010/main" val="32711602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3F9F85-A20D-4BB8-973C-9062BAED95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EMAX User Interface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66F235B5-1529-44E2-BFE4-1049E870B9E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0085" y="1230050"/>
            <a:ext cx="9797143" cy="5302704"/>
          </a:xfrm>
        </p:spPr>
      </p:pic>
    </p:spTree>
    <p:extLst>
      <p:ext uri="{BB962C8B-B14F-4D97-AF65-F5344CB8AC3E}">
        <p14:creationId xmlns:p14="http://schemas.microsoft.com/office/powerpoint/2010/main" val="22840844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471AFC-1696-4295-9429-6180586F33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ot Diagram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02E7956-C692-44A8-AD04-1DC46092C05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8" b="4686"/>
          <a:stretch/>
        </p:blipFill>
        <p:spPr>
          <a:xfrm>
            <a:off x="2102024" y="1349376"/>
            <a:ext cx="8478889" cy="5072226"/>
          </a:xfrm>
        </p:spPr>
      </p:pic>
    </p:spTree>
    <p:extLst>
      <p:ext uri="{BB962C8B-B14F-4D97-AF65-F5344CB8AC3E}">
        <p14:creationId xmlns:p14="http://schemas.microsoft.com/office/powerpoint/2010/main" val="32039898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15B0A4-21A5-4421-BD45-4480FD9821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izing Optical Aberration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A0C4B5D-1A60-46B4-A1C6-34A23E9F65D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851" y="2272940"/>
            <a:ext cx="10488597" cy="3194988"/>
          </a:xfrm>
        </p:spPr>
      </p:pic>
    </p:spTree>
    <p:extLst>
      <p:ext uri="{BB962C8B-B14F-4D97-AF65-F5344CB8AC3E}">
        <p14:creationId xmlns:p14="http://schemas.microsoft.com/office/powerpoint/2010/main" val="28827287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8E02550B-9061-4E5D-9EF2-F2939FA27777}"/>
              </a:ext>
            </a:extLst>
          </p:cNvPr>
          <p:cNvSpPr/>
          <p:nvPr/>
        </p:nvSpPr>
        <p:spPr>
          <a:xfrm>
            <a:off x="838200" y="1627415"/>
            <a:ext cx="4974771" cy="3848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89FA498-2F34-4899-B3FC-67176DEDD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Imaging Optical Systems</a:t>
            </a:r>
          </a:p>
        </p:txBody>
      </p:sp>
      <p:pic>
        <p:nvPicPr>
          <p:cNvPr id="13" name="Content Placeholder 12">
            <a:extLst>
              <a:ext uri="{FF2B5EF4-FFF2-40B4-BE49-F238E27FC236}">
                <a16:creationId xmlns:a16="http://schemas.microsoft.com/office/drawing/2014/main" id="{EA9B8BBA-2F40-4725-834E-AE8F3668621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75" r="7277"/>
          <a:stretch/>
        </p:blipFill>
        <p:spPr>
          <a:xfrm>
            <a:off x="838201" y="1835897"/>
            <a:ext cx="4974770" cy="3452692"/>
          </a:xfr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EA718E4-5F63-47D8-AC73-357B2958EDB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30" t="11342" r="15850" b="11100"/>
          <a:stretch/>
        </p:blipFill>
        <p:spPr>
          <a:xfrm>
            <a:off x="5896581" y="1627415"/>
            <a:ext cx="5957961" cy="38481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D41FECD-24BD-4C3C-820C-E9EB2853ACA0}"/>
              </a:ext>
            </a:extLst>
          </p:cNvPr>
          <p:cNvSpPr txBox="1"/>
          <p:nvPr/>
        </p:nvSpPr>
        <p:spPr>
          <a:xfrm>
            <a:off x="838200" y="5587994"/>
            <a:ext cx="4974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Eras Medium ITC" panose="020B0602030504020804" pitchFamily="34" charset="0"/>
              </a:rPr>
              <a:t>Nikon Photographic Le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A2FD98-21D4-41DF-BE48-FBC52DCF229A}"/>
              </a:ext>
            </a:extLst>
          </p:cNvPr>
          <p:cNvSpPr txBox="1"/>
          <p:nvPr/>
        </p:nvSpPr>
        <p:spPr>
          <a:xfrm>
            <a:off x="5896581" y="5583217"/>
            <a:ext cx="59579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Eras Medium ITC" panose="020B0602030504020804" pitchFamily="34" charset="0"/>
              </a:rPr>
              <a:t>Olympus Oil-immersion Microscope Objective</a:t>
            </a:r>
          </a:p>
        </p:txBody>
      </p:sp>
    </p:spTree>
    <p:extLst>
      <p:ext uri="{BB962C8B-B14F-4D97-AF65-F5344CB8AC3E}">
        <p14:creationId xmlns:p14="http://schemas.microsoft.com/office/powerpoint/2010/main" val="31975301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D115F0-7F8E-4E9A-A733-4D567EDDE4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Imaging Optical System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E8BD8ED-64D9-49BF-A426-A7966FA169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3727" y="1407113"/>
            <a:ext cx="4075547" cy="181907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ZEISS 1977 S-planar 10/0.28</a:t>
            </a:r>
          </a:p>
          <a:p>
            <a:r>
              <a:rPr lang="en-US" sz="2400" dirty="0"/>
              <a:t>1 µm feature size</a:t>
            </a:r>
          </a:p>
          <a:p>
            <a:r>
              <a:rPr lang="en-US" sz="2400" dirty="0"/>
              <a:t>Used in the first wafer stepper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D16295E-176F-45BF-BF08-465398D04B3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03" r="4546" b="46122"/>
          <a:stretch/>
        </p:blipFill>
        <p:spPr>
          <a:xfrm>
            <a:off x="838200" y="1207267"/>
            <a:ext cx="6585527" cy="201892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91564A4-0CC6-449E-B04C-051FE9B29F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226187"/>
            <a:ext cx="6585527" cy="3411847"/>
          </a:xfrm>
          <a:prstGeom prst="rect">
            <a:avLst/>
          </a:prstGeom>
        </p:spPr>
      </p:pic>
      <p:sp>
        <p:nvSpPr>
          <p:cNvPr id="14" name="Content Placeholder 6">
            <a:extLst>
              <a:ext uri="{FF2B5EF4-FFF2-40B4-BE49-F238E27FC236}">
                <a16:creationId xmlns:a16="http://schemas.microsoft.com/office/drawing/2014/main" id="{D71F1F65-6389-4D23-8420-DB86C1D41620}"/>
              </a:ext>
            </a:extLst>
          </p:cNvPr>
          <p:cNvSpPr txBox="1">
            <a:spLocks/>
          </p:cNvSpPr>
          <p:nvPr/>
        </p:nvSpPr>
        <p:spPr>
          <a:xfrm>
            <a:off x="7423727" y="3631814"/>
            <a:ext cx="4075547" cy="2602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/>
              <a:t>ZEISS 2004 patent</a:t>
            </a:r>
            <a:br>
              <a:rPr lang="en-US" sz="2400" dirty="0"/>
            </a:br>
            <a:r>
              <a:rPr lang="en-US" sz="2400" dirty="0"/>
              <a:t>US6791761B2</a:t>
            </a:r>
          </a:p>
          <a:p>
            <a:r>
              <a:rPr lang="en-US" sz="2400" dirty="0"/>
              <a:t>0.7 NA</a:t>
            </a:r>
          </a:p>
          <a:p>
            <a:r>
              <a:rPr lang="en-US" sz="2400" dirty="0"/>
              <a:t>Excimer laser source</a:t>
            </a:r>
          </a:p>
          <a:p>
            <a:r>
              <a:rPr lang="en-US" sz="2400" dirty="0"/>
              <a:t>157 nm wavelength</a:t>
            </a:r>
          </a:p>
          <a:p>
            <a:r>
              <a:rPr lang="en-US" sz="2400" dirty="0"/>
              <a:t>Diffraction limit: 224 nm</a:t>
            </a:r>
          </a:p>
        </p:txBody>
      </p:sp>
    </p:spTree>
    <p:extLst>
      <p:ext uri="{BB962C8B-B14F-4D97-AF65-F5344CB8AC3E}">
        <p14:creationId xmlns:p14="http://schemas.microsoft.com/office/powerpoint/2010/main" val="33498146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585869-CCF7-437D-BA7E-445C0D22DA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erration on the Hubble Telescop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5823A3-BE85-4061-A54B-2E951F5DF6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02641" y="1189146"/>
            <a:ext cx="4796631" cy="5287112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FF00"/>
                </a:solidFill>
                <a:latin typeface="Eras Demi ITC" panose="020B0805030504020804" pitchFamily="34" charset="0"/>
              </a:rPr>
              <a:t>Hubble space telescope</a:t>
            </a:r>
          </a:p>
          <a:p>
            <a:r>
              <a:rPr lang="en-US" dirty="0"/>
              <a:t>Low-Earth orbit satellite</a:t>
            </a:r>
          </a:p>
          <a:p>
            <a:r>
              <a:rPr lang="en-US" dirty="0"/>
              <a:t>Launched in 1990</a:t>
            </a:r>
          </a:p>
          <a:p>
            <a:r>
              <a:rPr lang="en-US" dirty="0"/>
              <a:t>2.4-m f/24 main reflector</a:t>
            </a:r>
          </a:p>
          <a:p>
            <a:r>
              <a:rPr lang="en-US" dirty="0"/>
              <a:t>UV, visible, NIR images</a:t>
            </a:r>
          </a:p>
          <a:p>
            <a:r>
              <a:rPr lang="en-US" dirty="0"/>
              <a:t>Numerous breakthroughs in astrophysics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dirty="0">
                <a:solidFill>
                  <a:srgbClr val="FFFF00"/>
                </a:solidFill>
                <a:latin typeface="Eras Demi ITC" panose="020B0805030504020804" pitchFamily="34" charset="0"/>
              </a:rPr>
              <a:t>Reflector flaw</a:t>
            </a:r>
          </a:p>
          <a:p>
            <a:r>
              <a:rPr lang="en-US" dirty="0"/>
              <a:t>Outer perimeter too flat by 2 µm</a:t>
            </a:r>
          </a:p>
          <a:p>
            <a:r>
              <a:rPr lang="en-US" dirty="0"/>
              <a:t>Severe spherical aberration</a:t>
            </a:r>
          </a:p>
          <a:p>
            <a:r>
              <a:rPr lang="en-US" dirty="0"/>
              <a:t>Corrected in 1993 by mission STS-61</a:t>
            </a:r>
          </a:p>
          <a:p>
            <a:r>
              <a:rPr lang="en-US" dirty="0"/>
              <a:t> Servicing cost: $500 mill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5CC67BE-2575-4B72-BA41-E32268F453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358282"/>
            <a:ext cx="4388195" cy="511797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4E3251-EA45-40D0-9A0E-36D49714D2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5766" y="3612750"/>
            <a:ext cx="2521258" cy="2442469"/>
          </a:xfrm>
          <a:prstGeom prst="rect">
            <a:avLst/>
          </a:prstGeom>
          <a:ln w="19050">
            <a:solidFill>
              <a:schemeClr val="bg1"/>
            </a:solidFill>
          </a:ln>
        </p:spPr>
      </p:pic>
    </p:spTree>
    <p:extLst>
      <p:ext uri="{BB962C8B-B14F-4D97-AF65-F5344CB8AC3E}">
        <p14:creationId xmlns:p14="http://schemas.microsoft.com/office/powerpoint/2010/main" val="28738956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585869-CCF7-437D-BA7E-445C0D22DA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erration on the Hubble Telescope</a:t>
            </a:r>
          </a:p>
        </p:txBody>
      </p:sp>
      <p:sp>
        <p:nvSpPr>
          <p:cNvPr id="5" name="Content Placeholder 8">
            <a:extLst>
              <a:ext uri="{FF2B5EF4-FFF2-40B4-BE49-F238E27FC236}">
                <a16:creationId xmlns:a16="http://schemas.microsoft.com/office/drawing/2014/main" id="{E7E0746E-5B2E-4727-B61F-BBD56F563947}"/>
              </a:ext>
            </a:extLst>
          </p:cNvPr>
          <p:cNvSpPr txBox="1">
            <a:spLocks/>
          </p:cNvSpPr>
          <p:nvPr/>
        </p:nvSpPr>
        <p:spPr>
          <a:xfrm>
            <a:off x="1062184" y="5473000"/>
            <a:ext cx="4680528" cy="73866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/>
              <a:t> Spiral galaxy M100</a:t>
            </a:r>
          </a:p>
          <a:p>
            <a:pPr marL="0" indent="0" algn="ctr">
              <a:buNone/>
            </a:pPr>
            <a:r>
              <a:rPr lang="en-US" sz="2400" dirty="0"/>
              <a:t>Before STS-61 servicing mission</a:t>
            </a:r>
          </a:p>
        </p:txBody>
      </p:sp>
      <p:sp>
        <p:nvSpPr>
          <p:cNvPr id="6" name="Content Placeholder 9">
            <a:extLst>
              <a:ext uri="{FF2B5EF4-FFF2-40B4-BE49-F238E27FC236}">
                <a16:creationId xmlns:a16="http://schemas.microsoft.com/office/drawing/2014/main" id="{5AACFC98-08A2-4DDB-A258-2B8D41A3FA21}"/>
              </a:ext>
            </a:extLst>
          </p:cNvPr>
          <p:cNvSpPr txBox="1">
            <a:spLocks/>
          </p:cNvSpPr>
          <p:nvPr/>
        </p:nvSpPr>
        <p:spPr>
          <a:xfrm>
            <a:off x="6199909" y="5473000"/>
            <a:ext cx="4680527" cy="73866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/>
              <a:t>Spiral galaxy M100 </a:t>
            </a:r>
          </a:p>
          <a:p>
            <a:pPr marL="0" indent="0" algn="ctr">
              <a:buNone/>
            </a:pPr>
            <a:r>
              <a:rPr lang="en-US" sz="2400" dirty="0"/>
              <a:t>After STS-61 servicing miss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FCBF943-B601-4C9E-B09B-D2D116F5B7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5436" y="1270925"/>
            <a:ext cx="4060895" cy="4112950"/>
          </a:xfrm>
          <a:prstGeom prst="rect">
            <a:avLst/>
          </a:prstGeom>
          <a:ln w="19050">
            <a:solidFill>
              <a:schemeClr val="bg1"/>
            </a:solidFill>
          </a:ln>
          <a:effectLst>
            <a:outerShdw blurRad="152400" dist="101600" dir="2700000" algn="tl" rotWithShape="0">
              <a:prstClr val="black">
                <a:alpha val="65000"/>
              </a:prst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F1C2A10-A76B-49AC-962A-2363248445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0836" y="1270925"/>
            <a:ext cx="4114800" cy="4112950"/>
          </a:xfrm>
          <a:prstGeom prst="rect">
            <a:avLst/>
          </a:prstGeom>
          <a:ln w="19050">
            <a:solidFill>
              <a:schemeClr val="bg1"/>
            </a:solidFill>
          </a:ln>
          <a:effectLst>
            <a:outerShdw blurRad="152400" dist="101600" dir="2700000" algn="tl" rotWithShape="0">
              <a:prstClr val="black">
                <a:alpha val="65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7146811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585869-CCF7-437D-BA7E-445C0D22DA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erration in Electron Microscop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5823A3-BE85-4061-A54B-2E951F5DF6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92190" y="3844667"/>
            <a:ext cx="6561610" cy="2636029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Electron beam focused by magnetic lenses in electron microscopy</a:t>
            </a:r>
          </a:p>
          <a:p>
            <a:r>
              <a:rPr lang="en-US" dirty="0"/>
              <a:t>Spherical aberration intrinsic to magnetic lenses</a:t>
            </a:r>
          </a:p>
          <a:p>
            <a:r>
              <a:rPr lang="en-US" dirty="0"/>
              <a:t>Correction methods under intense research for atomic resolution</a:t>
            </a:r>
          </a:p>
          <a:p>
            <a:r>
              <a:rPr lang="en-US" dirty="0"/>
              <a:t>Historically led to invention of holograph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75E5405-F801-4CA5-9830-AEE1AB4CF3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197429"/>
            <a:ext cx="3826140" cy="528327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69F468AC-F196-4A60-8D40-DB96C044D8AB}"/>
              </a:ext>
            </a:extLst>
          </p:cNvPr>
          <p:cNvGrpSpPr/>
          <p:nvPr/>
        </p:nvGrpSpPr>
        <p:grpSpPr>
          <a:xfrm>
            <a:off x="4927107" y="1215185"/>
            <a:ext cx="6312023" cy="2415783"/>
            <a:chOff x="4927107" y="1215185"/>
            <a:chExt cx="6312023" cy="2415783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952AE41-BF52-4003-BEF4-6458A13C58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057" t="2457" r="1747" b="27266"/>
            <a:stretch/>
          </p:blipFill>
          <p:spPr>
            <a:xfrm>
              <a:off x="4927107" y="1278383"/>
              <a:ext cx="6312023" cy="2317073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EF2514C3-923C-4DE7-B2E3-2AD8B1D7E0CA}"/>
                </a:ext>
              </a:extLst>
            </p:cNvPr>
            <p:cNvSpPr/>
            <p:nvPr/>
          </p:nvSpPr>
          <p:spPr>
            <a:xfrm>
              <a:off x="7130550" y="1704538"/>
              <a:ext cx="745724" cy="710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FE290CE-08CD-4FA9-82DE-D6478F66DD03}"/>
                </a:ext>
              </a:extLst>
            </p:cNvPr>
            <p:cNvSpPr txBox="1"/>
            <p:nvPr/>
          </p:nvSpPr>
          <p:spPr>
            <a:xfrm>
              <a:off x="7060025" y="1278383"/>
              <a:ext cx="8162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2 nm</a:t>
              </a: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BB38CA7E-554A-4DE0-AF40-ED17D2614044}"/>
                </a:ext>
              </a:extLst>
            </p:cNvPr>
            <p:cNvSpPr/>
            <p:nvPr/>
          </p:nvSpPr>
          <p:spPr>
            <a:xfrm>
              <a:off x="8007658" y="1215185"/>
              <a:ext cx="133165" cy="241578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389DB88-F9E8-4F4E-9D32-5F6BDA60FE5B}"/>
                </a:ext>
              </a:extLst>
            </p:cNvPr>
            <p:cNvSpPr txBox="1"/>
            <p:nvPr/>
          </p:nvSpPr>
          <p:spPr>
            <a:xfrm>
              <a:off x="5430409" y="3166064"/>
              <a:ext cx="2073003" cy="369332"/>
            </a:xfrm>
            <a:prstGeom prst="rect">
              <a:avLst/>
            </a:prstGeom>
            <a:solidFill>
              <a:srgbClr val="FFFFFF">
                <a:alpha val="60000"/>
              </a:srgb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Eras Demi ITC" panose="020B0805030504020804" pitchFamily="34" charset="0"/>
                </a:rPr>
                <a:t>before correction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A972BBA-5FF9-46AE-837B-ABF90F0D3D19}"/>
                </a:ext>
              </a:extLst>
            </p:cNvPr>
            <p:cNvSpPr txBox="1"/>
            <p:nvPr/>
          </p:nvSpPr>
          <p:spPr>
            <a:xfrm>
              <a:off x="8823882" y="3166064"/>
              <a:ext cx="1874231" cy="369332"/>
            </a:xfrm>
            <a:prstGeom prst="rect">
              <a:avLst/>
            </a:prstGeom>
            <a:solidFill>
              <a:srgbClr val="FFFFFF">
                <a:alpha val="60000"/>
              </a:srgb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Eras Demi ITC" panose="020B0805030504020804" pitchFamily="34" charset="0"/>
                </a:rPr>
                <a:t>after corre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37218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DABF5-905E-4493-BA21-B61FB02F6A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Geometrical (Ray) Optics?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836DC1C-D2F3-43AE-A0BD-03F369C0D7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2276" y="1865745"/>
            <a:ext cx="3959396" cy="395939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EA01C98-2C19-4160-9EC7-90EC55BD7D5A}"/>
              </a:ext>
            </a:extLst>
          </p:cNvPr>
          <p:cNvSpPr txBox="1"/>
          <p:nvPr/>
        </p:nvSpPr>
        <p:spPr>
          <a:xfrm>
            <a:off x="5523345" y="1213953"/>
            <a:ext cx="6123709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cap="all" dirty="0">
                <a:solidFill>
                  <a:schemeClr val="bg1"/>
                </a:solidFill>
                <a:latin typeface="Eras Demi ITC" panose="020B0805030504020804" pitchFamily="34" charset="0"/>
              </a:rPr>
              <a:t>Geometrical (ray) optics</a:t>
            </a:r>
          </a:p>
          <a:p>
            <a:r>
              <a:rPr lang="en-US" dirty="0">
                <a:solidFill>
                  <a:schemeClr val="bg1"/>
                </a:solidFill>
                <a:latin typeface="Eras Medium ITC" panose="020B0602030504020804" pitchFamily="34" charset="0"/>
              </a:rPr>
              <a:t>macroscopic-scale phenomena</a:t>
            </a:r>
          </a:p>
          <a:p>
            <a:pPr marL="285750" indent="-285750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bg1"/>
                </a:solidFill>
                <a:latin typeface="Eras Medium ITC" panose="020B0602030504020804" pitchFamily="34" charset="0"/>
              </a:rPr>
              <a:t>light travels in straight lines (rays)</a:t>
            </a:r>
          </a:p>
          <a:p>
            <a:pPr marL="285750" indent="-285750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bg1"/>
                </a:solidFill>
                <a:latin typeface="Eras Medium ITC" panose="020B0602030504020804" pitchFamily="34" charset="0"/>
              </a:rPr>
              <a:t>wavelength </a:t>
            </a:r>
            <a:r>
              <a:rPr lang="en-US" dirty="0">
                <a:solidFill>
                  <a:schemeClr val="bg1"/>
                </a:solidFill>
                <a:latin typeface="Eras Medium ITC" panose="020B0602030504020804" pitchFamily="34" charset="0"/>
                <a:sym typeface="Symbol" panose="05050102010706020507" pitchFamily="18" charset="2"/>
              </a:rPr>
              <a:t>  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dirty="0">
                <a:solidFill>
                  <a:schemeClr val="bg1"/>
                </a:solidFill>
                <a:latin typeface="Eras Medium ITC" panose="020B0602030504020804" pitchFamily="34" charset="0"/>
              </a:rPr>
              <a:t>, frequency </a:t>
            </a:r>
            <a:r>
              <a:rPr lang="en-US" dirty="0">
                <a:solidFill>
                  <a:schemeClr val="bg1"/>
                </a:solidFill>
                <a:latin typeface="Eras Medium ITC" panose="020B0602030504020804" pitchFamily="34" charset="0"/>
                <a:sym typeface="Symbol" panose="05050102010706020507" pitchFamily="18" charset="2"/>
              </a:rPr>
              <a:t>  </a:t>
            </a:r>
            <a:endParaRPr lang="en-US" dirty="0">
              <a:solidFill>
                <a:schemeClr val="bg1"/>
              </a:solidFill>
              <a:latin typeface="Eras Medium ITC" panose="020B0602030504020804" pitchFamily="34" charset="0"/>
            </a:endParaRPr>
          </a:p>
          <a:p>
            <a:pPr marL="285750" indent="-285750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bg1"/>
                </a:solidFill>
                <a:latin typeface="Eras Medium ITC" panose="020B0602030504020804" pitchFamily="34" charset="0"/>
              </a:rPr>
              <a:t>explains reflection and refraction</a:t>
            </a:r>
          </a:p>
          <a:p>
            <a:pPr marL="285750" indent="-285750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bg1"/>
                </a:solidFill>
                <a:latin typeface="Eras Medium ITC" panose="020B0602030504020804" pitchFamily="34" charset="0"/>
              </a:rPr>
              <a:t>useful for designing imaging systems</a:t>
            </a:r>
          </a:p>
          <a:p>
            <a:pPr>
              <a:spcBef>
                <a:spcPts val="1200"/>
              </a:spcBef>
            </a:pPr>
            <a:r>
              <a:rPr lang="en-US" cap="all" dirty="0">
                <a:solidFill>
                  <a:schemeClr val="bg1"/>
                </a:solidFill>
                <a:latin typeface="Eras Demi ITC" panose="020B0805030504020804" pitchFamily="34" charset="0"/>
              </a:rPr>
              <a:t>Wave optics</a:t>
            </a:r>
          </a:p>
          <a:p>
            <a:r>
              <a:rPr lang="en-US" dirty="0">
                <a:solidFill>
                  <a:schemeClr val="bg1"/>
                </a:solidFill>
                <a:latin typeface="Eras Medium ITC" panose="020B0602030504020804" pitchFamily="34" charset="0"/>
              </a:rPr>
              <a:t>microscopic-scale phenomena</a:t>
            </a:r>
          </a:p>
          <a:p>
            <a:pPr marL="285750" indent="-285750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bg1"/>
                </a:solidFill>
                <a:latin typeface="Eras Medium ITC" panose="020B0602030504020804" pitchFamily="34" charset="0"/>
              </a:rPr>
              <a:t>light (electromagnetic radiation) is a wave</a:t>
            </a:r>
          </a:p>
          <a:p>
            <a:pPr marL="285750" indent="-285750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bg1"/>
                </a:solidFill>
                <a:latin typeface="Eras Medium ITC" panose="020B0602030504020804" pitchFamily="34" charset="0"/>
              </a:rPr>
              <a:t>action of light described by Maxwell's equations</a:t>
            </a:r>
          </a:p>
          <a:p>
            <a:pPr marL="285750" indent="-285750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bg1"/>
                </a:solidFill>
                <a:latin typeface="Eras Medium ITC" panose="020B0602030504020804" pitchFamily="34" charset="0"/>
              </a:rPr>
              <a:t>explains reflection, refraction, dispersion, interference, polarization, diffraction</a:t>
            </a:r>
          </a:p>
          <a:p>
            <a:pPr>
              <a:spcBef>
                <a:spcPts val="1200"/>
              </a:spcBef>
            </a:pPr>
            <a:r>
              <a:rPr lang="en-US" cap="all" dirty="0">
                <a:solidFill>
                  <a:schemeClr val="bg1"/>
                </a:solidFill>
                <a:latin typeface="Eras Demi ITC" panose="020B0805030504020804" pitchFamily="34" charset="0"/>
              </a:rPr>
              <a:t>Quantum optics</a:t>
            </a:r>
          </a:p>
          <a:p>
            <a:r>
              <a:rPr lang="en-US" dirty="0">
                <a:solidFill>
                  <a:schemeClr val="bg1"/>
                </a:solidFill>
                <a:latin typeface="Eras Medium ITC" panose="020B0602030504020804" pitchFamily="34" charset="0"/>
              </a:rPr>
              <a:t>atomic-scale phenomena</a:t>
            </a:r>
          </a:p>
          <a:p>
            <a:pPr marL="285750" indent="-285750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bg1"/>
                </a:solidFill>
                <a:latin typeface="Eras Medium ITC" panose="020B0602030504020804" pitchFamily="34" charset="0"/>
              </a:rPr>
              <a:t>light is photons</a:t>
            </a:r>
          </a:p>
          <a:p>
            <a:pPr marL="285750" indent="-285750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bg1"/>
                </a:solidFill>
                <a:latin typeface="Eras Medium ITC" panose="020B0602030504020804" pitchFamily="34" charset="0"/>
              </a:rPr>
              <a:t>has both wave-like and particle-like characteristics</a:t>
            </a:r>
          </a:p>
          <a:p>
            <a:pPr marL="285750" indent="-285750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bg1"/>
                </a:solidFill>
                <a:latin typeface="Eras Medium ITC" panose="020B0602030504020804" pitchFamily="34" charset="0"/>
              </a:rPr>
              <a:t>used to analyze light-matter interactions</a:t>
            </a:r>
          </a:p>
          <a:p>
            <a:pPr marL="285750" indent="-285750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bg1"/>
                </a:solidFill>
                <a:latin typeface="Eras Medium ITC" panose="020B0602030504020804" pitchFamily="34" charset="0"/>
              </a:rPr>
              <a:t>explains photoelectric effect, lasers </a:t>
            </a:r>
          </a:p>
        </p:txBody>
      </p:sp>
    </p:spTree>
    <p:extLst>
      <p:ext uri="{BB962C8B-B14F-4D97-AF65-F5344CB8AC3E}">
        <p14:creationId xmlns:p14="http://schemas.microsoft.com/office/powerpoint/2010/main" val="96724917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BD84FA-7AED-4509-B763-862D9844D3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Aberration Correc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EA8481-970B-4D41-9F2D-5C893642F6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97830" y="1197429"/>
            <a:ext cx="6955970" cy="524691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Light wave consists of both amplitude and phase</a:t>
            </a:r>
          </a:p>
          <a:p>
            <a:r>
              <a:rPr lang="en-US" dirty="0"/>
              <a:t>Photography records only light intensity (amplitude) only</a:t>
            </a:r>
          </a:p>
          <a:p>
            <a:r>
              <a:rPr lang="en-US" dirty="0"/>
              <a:t>Holography records and reconstructs both amplitude and phase, i.e. the complete wave front</a:t>
            </a:r>
          </a:p>
          <a:p>
            <a:r>
              <a:rPr lang="en-US" dirty="0"/>
              <a:t>Photography: numerical aberration correction through the aberrated PSF precalculated with ray tracing</a:t>
            </a:r>
          </a:p>
          <a:p>
            <a:r>
              <a:rPr lang="en-US" dirty="0"/>
              <a:t>Holography: numerical aberration correction through aberrated wave front precalculated with ray tracing</a:t>
            </a:r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0893B42-C4C7-44AC-939B-81EA0610E4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197430"/>
            <a:ext cx="3334731" cy="5246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6974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DE801686-48CF-4DE4-BB1E-20CD86D1371A}"/>
              </a:ext>
            </a:extLst>
          </p:cNvPr>
          <p:cNvSpPr/>
          <p:nvPr/>
        </p:nvSpPr>
        <p:spPr>
          <a:xfrm>
            <a:off x="5671456" y="1284513"/>
            <a:ext cx="4030167" cy="28861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93B30E7-3B80-4900-A869-CAE854C5AB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: Custom objective desig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F3ECC7-FAFF-4198-82FC-F98F4C9242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443333"/>
            <a:ext cx="4980709" cy="1983654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NA=1.30</a:t>
            </a:r>
          </a:p>
          <a:p>
            <a:r>
              <a:rPr lang="en-US" dirty="0"/>
              <a:t>Glycerin or oil immersion</a:t>
            </a:r>
          </a:p>
          <a:p>
            <a:r>
              <a:rPr lang="en-US" dirty="0"/>
              <a:t>Transmission @ 400 nm ~60%</a:t>
            </a:r>
          </a:p>
          <a:p>
            <a:r>
              <a:rPr lang="en-US" dirty="0"/>
              <a:t>Working distance 0.49 mm</a:t>
            </a:r>
          </a:p>
          <a:p>
            <a:r>
              <a:rPr lang="en-US" dirty="0"/>
              <a:t>Cost: CHF 11,138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A86031-752D-428F-8CF7-BA6F4041BB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284514"/>
            <a:ext cx="2062690" cy="288619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C5024D9-9660-42FA-A0DB-19FB92FE28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9527" y="1348635"/>
            <a:ext cx="3862560" cy="2766165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F415C0B-551D-4405-AA6A-99002D2D8226}"/>
              </a:ext>
            </a:extLst>
          </p:cNvPr>
          <p:cNvSpPr txBox="1">
            <a:spLocks/>
          </p:cNvSpPr>
          <p:nvPr/>
        </p:nvSpPr>
        <p:spPr>
          <a:xfrm>
            <a:off x="5586547" y="4443333"/>
            <a:ext cx="4980709" cy="1983654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NA=0.98</a:t>
            </a:r>
          </a:p>
          <a:p>
            <a:r>
              <a:rPr lang="en-US" dirty="0"/>
              <a:t>Oil or water immersion</a:t>
            </a:r>
          </a:p>
          <a:p>
            <a:r>
              <a:rPr lang="en-US" dirty="0"/>
              <a:t>Transmission @ 400 nm &gt; 95%</a:t>
            </a:r>
          </a:p>
          <a:p>
            <a:r>
              <a:rPr lang="en-US" dirty="0"/>
              <a:t>Working distance &gt; 1 mm</a:t>
            </a:r>
          </a:p>
          <a:p>
            <a:r>
              <a:rPr lang="en-US" dirty="0"/>
              <a:t>Cost: &lt; CHF 500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8674806-87CB-4BD8-86F5-B60B181BED77}"/>
              </a:ext>
            </a:extLst>
          </p:cNvPr>
          <p:cNvSpPr txBox="1"/>
          <p:nvPr/>
        </p:nvSpPr>
        <p:spPr>
          <a:xfrm>
            <a:off x="3058887" y="1284513"/>
            <a:ext cx="17525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Eras Medium ITC" panose="020B0602030504020804" pitchFamily="34" charset="0"/>
              </a:rPr>
              <a:t>ZEISS Immersion Long-WD Objectiv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0D3F711-0EB6-4A81-BE58-235BD3DCF0CC}"/>
              </a:ext>
            </a:extLst>
          </p:cNvPr>
          <p:cNvSpPr txBox="1"/>
          <p:nvPr/>
        </p:nvSpPr>
        <p:spPr>
          <a:xfrm>
            <a:off x="9862458" y="1284513"/>
            <a:ext cx="175259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Eras Medium ITC" panose="020B0602030504020804" pitchFamily="34" charset="0"/>
              </a:rPr>
              <a:t>In-house Design Long-WD Objective Using Stock Optics</a:t>
            </a:r>
          </a:p>
        </p:txBody>
      </p:sp>
    </p:spTree>
    <p:extLst>
      <p:ext uri="{BB962C8B-B14F-4D97-AF65-F5344CB8AC3E}">
        <p14:creationId xmlns:p14="http://schemas.microsoft.com/office/powerpoint/2010/main" val="24522373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94BE68-C951-4AFB-B6A8-FA2A50C90A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Aspheric Lens Imag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F9CE71-95AD-458A-91AC-01BBA82386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92686" y="1317172"/>
            <a:ext cx="4963885" cy="522514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Eras Demi ITC" panose="020B0805030504020804" pitchFamily="34" charset="0"/>
              </a:rPr>
              <a:t>Thorlabs molded aspheric lens</a:t>
            </a:r>
          </a:p>
          <a:p>
            <a:r>
              <a:rPr lang="en-US" sz="2400" dirty="0"/>
              <a:t>Low-cost, molded single-element objective</a:t>
            </a:r>
          </a:p>
          <a:p>
            <a:r>
              <a:rPr lang="en-US" sz="2400" dirty="0"/>
              <a:t>High-refractive index, high-dispersion glass</a:t>
            </a:r>
          </a:p>
          <a:p>
            <a:r>
              <a:rPr lang="en-US" sz="2400" dirty="0"/>
              <a:t>Up to 12th-order polynomial surface</a:t>
            </a:r>
          </a:p>
          <a:p>
            <a:r>
              <a:rPr lang="en-US" sz="2400" dirty="0"/>
              <a:t>Diffraction-limited performance under design condition</a:t>
            </a:r>
          </a:p>
          <a:p>
            <a:r>
              <a:rPr lang="en-US" sz="2400" dirty="0"/>
              <a:t>Significant high-order aberration otherwise</a:t>
            </a:r>
          </a:p>
          <a:p>
            <a:r>
              <a:rPr lang="en-US" sz="2400" dirty="0"/>
              <a:t>Widely used for fiber coupling or fiber collim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87811A1-A88F-4B96-AA25-84A21B15A7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317172"/>
            <a:ext cx="5562600" cy="194262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C44E0DF-8948-4858-B0BB-FA1C21919980}"/>
              </a:ext>
            </a:extLst>
          </p:cNvPr>
          <p:cNvPicPr>
            <a:picLocks noChangeAspect="1"/>
          </p:cNvPicPr>
          <p:nvPr/>
        </p:nvPicPr>
        <p:blipFill>
          <a:blip r:embed="rId4">
            <a:lum bright="-20000" contrast="40000"/>
          </a:blip>
          <a:stretch>
            <a:fillRect/>
          </a:stretch>
        </p:blipFill>
        <p:spPr>
          <a:xfrm>
            <a:off x="838200" y="3352800"/>
            <a:ext cx="1643743" cy="3299798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CBD19E6-C854-4BF7-BFC5-27FACC659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648248"/>
              </p:ext>
            </p:extLst>
          </p:nvPr>
        </p:nvGraphicFramePr>
        <p:xfrm>
          <a:off x="2481943" y="3352800"/>
          <a:ext cx="4015332" cy="1273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5" imgW="2361960" imgH="749160" progId="Equation.DSMT4">
                  <p:embed/>
                </p:oleObj>
              </mc:Choice>
              <mc:Fallback>
                <p:oleObj name="Equation" r:id="rId5" imgW="23619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1943" y="3352800"/>
                        <a:ext cx="4015332" cy="1273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45D8B54C-E46A-4AAB-A6CC-1EAD0E41203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9962593"/>
              </p:ext>
            </p:extLst>
          </p:nvPr>
        </p:nvGraphicFramePr>
        <p:xfrm>
          <a:off x="2558142" y="4626372"/>
          <a:ext cx="3939133" cy="2026227"/>
        </p:xfrm>
        <a:graphic>
          <a:graphicData uri="http://schemas.openxmlformats.org/drawingml/2006/table">
            <a:tbl>
              <a:tblPr/>
              <a:tblGrid>
                <a:gridCol w="435429">
                  <a:extLst>
                    <a:ext uri="{9D8B030D-6E8A-4147-A177-3AD203B41FA5}">
                      <a16:colId xmlns:a16="http://schemas.microsoft.com/office/drawing/2014/main" val="820188093"/>
                    </a:ext>
                  </a:extLst>
                </a:gridCol>
                <a:gridCol w="3503704">
                  <a:extLst>
                    <a:ext uri="{9D8B030D-6E8A-4147-A177-3AD203B41FA5}">
                      <a16:colId xmlns:a16="http://schemas.microsoft.com/office/drawing/2014/main" val="3983166722"/>
                    </a:ext>
                  </a:extLst>
                </a:gridCol>
              </a:tblGrid>
              <a:tr h="363799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dirty="0">
                          <a:solidFill>
                            <a:schemeClr val="bg1"/>
                          </a:solidFill>
                          <a:effectLst/>
                          <a:latin typeface="Eras Demi ITC" panose="020B0805030504020804" pitchFamily="34" charset="0"/>
                        </a:rPr>
                        <a:t>Definitions of Variables</a:t>
                      </a:r>
                    </a:p>
                  </a:txBody>
                  <a:tcPr marL="31086" marR="31086" marT="31086" marB="31086" anchor="b">
                    <a:lnL w="9525" cap="flat" cmpd="sng" algn="ctr">
                      <a:solidFill>
                        <a:srgbClr val="209E9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509E9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09E9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8363616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</a:p>
                  </a:txBody>
                  <a:tcPr marL="31086" marR="15543" marT="15543" marB="15543" anchor="ctr">
                    <a:lnL w="9525" cap="flat" cmpd="sng" algn="ctr">
                      <a:solidFill>
                        <a:srgbClr val="50A09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dirty="0">
                          <a:effectLst/>
                          <a:latin typeface="Eras Medium ITC" panose="020B0602030504020804" pitchFamily="34" charset="0"/>
                        </a:rPr>
                        <a:t>Sag (Surface Profile)</a:t>
                      </a:r>
                    </a:p>
                  </a:txBody>
                  <a:tcPr marL="31086" marR="15543" marT="15543" marB="15543" anchor="ctr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90A09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63122866"/>
                  </a:ext>
                </a:extLst>
              </a:tr>
              <a:tr h="3438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31086" marR="15543" marT="15543" marB="15543" anchor="ctr">
                    <a:lnL w="9525" cap="flat" cmpd="sng" algn="ctr">
                      <a:solidFill>
                        <a:srgbClr val="50A09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dirty="0">
                          <a:effectLst/>
                          <a:latin typeface="Eras Medium ITC" panose="020B0602030504020804" pitchFamily="34" charset="0"/>
                        </a:rPr>
                        <a:t>Radial Distance from Optical Axis</a:t>
                      </a:r>
                    </a:p>
                  </a:txBody>
                  <a:tcPr marL="31086" marR="15543" marT="15543" marB="15543" anchor="ctr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A09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990527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</a:p>
                  </a:txBody>
                  <a:tcPr marL="31086" marR="15543" marT="15543" marB="15543" anchor="ctr">
                    <a:lnL w="9525" cap="flat" cmpd="sng" algn="ctr">
                      <a:solidFill>
                        <a:srgbClr val="A0839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dirty="0">
                          <a:effectLst/>
                          <a:latin typeface="Eras Medium ITC" panose="020B0602030504020804" pitchFamily="34" charset="0"/>
                        </a:rPr>
                        <a:t>Radius of Curvature</a:t>
                      </a:r>
                    </a:p>
                  </a:txBody>
                  <a:tcPr marL="31086" marR="15543" marT="15543" marB="15543" anchor="ctr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829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401592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31086" marR="15543" marT="15543" marB="15543" anchor="ctr">
                    <a:lnL w="9525" cap="flat" cmpd="sng" algn="ctr">
                      <a:solidFill>
                        <a:srgbClr val="70839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dirty="0">
                          <a:effectLst/>
                          <a:latin typeface="Eras Medium ITC" panose="020B0602030504020804" pitchFamily="34" charset="0"/>
                        </a:rPr>
                        <a:t>Conic Constant</a:t>
                      </a:r>
                    </a:p>
                  </a:txBody>
                  <a:tcPr marL="31086" marR="15543" marT="15543" marB="15543" anchor="ctr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90829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3577055"/>
                  </a:ext>
                </a:extLst>
              </a:tr>
              <a:tr h="3438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086" marR="15543" marT="15543" marB="15543" anchor="ctr">
                    <a:lnL w="9525" cap="flat" cmpd="sng" algn="ctr">
                      <a:solidFill>
                        <a:srgbClr val="20839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49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i="1" dirty="0">
                          <a:effectLst/>
                          <a:latin typeface="Eras Medium ITC" panose="020B0602030504020804" pitchFamily="34" charset="0"/>
                        </a:rPr>
                        <a:t>2n</a:t>
                      </a:r>
                      <a:r>
                        <a:rPr lang="en-US" sz="1800" dirty="0">
                          <a:effectLst/>
                          <a:latin typeface="Eras Medium ITC" panose="020B0602030504020804" pitchFamily="34" charset="0"/>
                        </a:rPr>
                        <a:t>th Order Aspheric Coefficient</a:t>
                      </a:r>
                    </a:p>
                  </a:txBody>
                  <a:tcPr marL="31086" marR="15543" marT="15543" marB="15543" anchor="ctr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90839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0829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199559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42658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F4B534-E647-4947-8267-08AD66E2E8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Thorlabs A-240TM as an Imaging Objecti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E4D092-510F-48A4-8CBC-BAD2D6A9F4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21584" y="1347107"/>
            <a:ext cx="7332216" cy="4650922"/>
          </a:xfrm>
        </p:spPr>
        <p:txBody>
          <a:bodyPr>
            <a:normAutofit/>
          </a:bodyPr>
          <a:lstStyle/>
          <a:p>
            <a:r>
              <a:rPr lang="en-US" sz="2400" dirty="0"/>
              <a:t>Holographic imaging of 200 nm Au nanoparticles fixed in agarose matrix</a:t>
            </a:r>
          </a:p>
          <a:p>
            <a:r>
              <a:rPr lang="en-US" sz="2400" dirty="0"/>
              <a:t>Image plane 5 mm deep into the water</a:t>
            </a:r>
          </a:p>
          <a:p>
            <a:r>
              <a:rPr lang="en-US" sz="2400" dirty="0"/>
              <a:t>5 mW He-Ne laser illumination from side</a:t>
            </a:r>
          </a:p>
          <a:p>
            <a:r>
              <a:rPr lang="en-US" sz="2400" dirty="0"/>
              <a:t>Illumination sheet ~0.3 mm thick</a:t>
            </a:r>
          </a:p>
          <a:p>
            <a:r>
              <a:rPr lang="en-US" sz="2400" dirty="0"/>
              <a:t>Severe, high-order aberration due to the presence of the thick water</a:t>
            </a:r>
          </a:p>
          <a:p>
            <a:r>
              <a:rPr lang="en-US" sz="2400" dirty="0"/>
              <a:t>Ray tracing provides aperture wave front</a:t>
            </a:r>
          </a:p>
          <a:p>
            <a:r>
              <a:rPr lang="en-US" sz="2400" dirty="0"/>
              <a:t>Aberration-corrected image shows clear particles</a:t>
            </a:r>
          </a:p>
          <a:p>
            <a:r>
              <a:rPr lang="en-US" sz="2400" dirty="0"/>
              <a:t>No particle image (speckle only) without correction 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800C706-BE32-4C2C-9E2C-35D8759ADADC}"/>
              </a:ext>
            </a:extLst>
          </p:cNvPr>
          <p:cNvSpPr txBox="1">
            <a:spLocks/>
          </p:cNvSpPr>
          <p:nvPr/>
        </p:nvSpPr>
        <p:spPr>
          <a:xfrm>
            <a:off x="838200" y="3904818"/>
            <a:ext cx="2710544" cy="25690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Aperture: 8 mm</a:t>
            </a:r>
          </a:p>
          <a:p>
            <a:r>
              <a:rPr lang="en-US" sz="2400" dirty="0"/>
              <a:t>EFL: 8 mm</a:t>
            </a:r>
          </a:p>
          <a:p>
            <a:r>
              <a:rPr lang="en-US" sz="2400" dirty="0"/>
              <a:t>NA: 0.5</a:t>
            </a:r>
          </a:p>
          <a:p>
            <a:r>
              <a:rPr lang="en-US" sz="2400" dirty="0"/>
              <a:t>Optimized for 250 µm window thicknes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34D7E60-AAFB-4F9D-922B-4178737ED6B6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8200" y="1163085"/>
            <a:ext cx="2710544" cy="2581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927514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Au NP">
            <a:hlinkClick r:id="" action="ppaction://media"/>
            <a:extLst>
              <a:ext uri="{FF2B5EF4-FFF2-40B4-BE49-F238E27FC236}">
                <a16:creationId xmlns:a16="http://schemas.microsoft.com/office/drawing/2014/main" id="{6363A9B6-8DBC-41A1-B4BA-CEA28BC0C6FB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339672" y="1302521"/>
            <a:ext cx="4979987" cy="4979988"/>
          </a:xfrm>
          <a:ln w="19050">
            <a:solidFill>
              <a:schemeClr val="bg1"/>
            </a:solidFill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29A1BBD-254B-4452-9589-474E99639C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Thorlabs A-240TM as an Imaging Objectiv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3388293-D876-42B3-A32A-9F1BF9E56D3A}"/>
              </a:ext>
            </a:extLst>
          </p:cNvPr>
          <p:cNvSpPr/>
          <p:nvPr/>
        </p:nvSpPr>
        <p:spPr>
          <a:xfrm>
            <a:off x="7059853" y="6039930"/>
            <a:ext cx="1055915" cy="65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103E8B2-4823-46EE-A2AD-D946296BCC7F}"/>
              </a:ext>
            </a:extLst>
          </p:cNvPr>
          <p:cNvSpPr txBox="1"/>
          <p:nvPr/>
        </p:nvSpPr>
        <p:spPr>
          <a:xfrm>
            <a:off x="7229383" y="5639820"/>
            <a:ext cx="8483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50 µm</a:t>
            </a:r>
          </a:p>
        </p:txBody>
      </p:sp>
    </p:spTree>
    <p:extLst>
      <p:ext uri="{BB962C8B-B14F-4D97-AF65-F5344CB8AC3E}">
        <p14:creationId xmlns:p14="http://schemas.microsoft.com/office/powerpoint/2010/main" val="2571395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7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B2A8A0B-A437-4D34-AF2C-629A23D32C33}"/>
              </a:ext>
            </a:extLst>
          </p:cNvPr>
          <p:cNvSpPr txBox="1"/>
          <p:nvPr/>
        </p:nvSpPr>
        <p:spPr>
          <a:xfrm>
            <a:off x="3149520" y="2875002"/>
            <a:ext cx="58929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>
                <a:solidFill>
                  <a:srgbClr val="FFC000"/>
                </a:solidFill>
                <a:latin typeface="Eras Bold ITC" panose="020B0907030504020204" pitchFamily="34" charset="0"/>
              </a:rPr>
              <a:t>THANK YOU!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D391F7-401B-44D9-A7EC-4AAB7F09D306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64467" y="1385459"/>
            <a:ext cx="2863065" cy="834315"/>
          </a:xfrm>
          <a:prstGeom prst="rect">
            <a:avLst/>
          </a:prstGeom>
          <a:effectLst>
            <a:outerShdw blurRad="152400" dir="2700000" algn="tl" rotWithShape="0">
              <a:schemeClr val="bg1">
                <a:alpha val="8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169449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C77F831B-0323-496B-96F3-58A0539199C0}"/>
              </a:ext>
            </a:extLst>
          </p:cNvPr>
          <p:cNvSpPr/>
          <p:nvPr/>
        </p:nvSpPr>
        <p:spPr>
          <a:xfrm>
            <a:off x="4202544" y="2121923"/>
            <a:ext cx="1136074" cy="390368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9567CE9-6960-49F2-AC2E-8BFE620EAF46}"/>
              </a:ext>
            </a:extLst>
          </p:cNvPr>
          <p:cNvSpPr/>
          <p:nvPr/>
        </p:nvSpPr>
        <p:spPr>
          <a:xfrm>
            <a:off x="9074726" y="2140029"/>
            <a:ext cx="1136074" cy="390368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98ADF7F-1553-4257-AD62-C7331D8638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ys vs Wave Front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E46A08C8-6DD6-40F6-8B99-9E5C5D330E7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461491" y="3429000"/>
            <a:ext cx="7269018" cy="306573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2AACEB-6BAF-44E9-B848-6BD10372A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401780"/>
              </p:ext>
            </p:extLst>
          </p:nvPr>
        </p:nvGraphicFramePr>
        <p:xfrm>
          <a:off x="1804988" y="2017713"/>
          <a:ext cx="3714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4" imgW="1485720" imgH="253800" progId="Equation.DSMT4">
                  <p:embed/>
                </p:oleObj>
              </mc:Choice>
              <mc:Fallback>
                <p:oleObj name="Equation" r:id="rId4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4988" y="2017713"/>
                        <a:ext cx="37147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5F2E54E-1A76-4F31-9D15-2E479DC53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097550"/>
              </p:ext>
            </p:extLst>
          </p:nvPr>
        </p:nvGraphicFramePr>
        <p:xfrm>
          <a:off x="6608762" y="1843296"/>
          <a:ext cx="3778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6" imgW="1511280" imgH="393480" progId="Equation.DSMT4">
                  <p:embed/>
                </p:oleObj>
              </mc:Choice>
              <mc:Fallback>
                <p:oleObj name="Equation" r:id="rId6" imgW="15112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E2AACEB-6BAF-44E9-B848-6BD10372AA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08762" y="1843296"/>
                        <a:ext cx="37782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BBDB4A1-BFAC-4163-9ECB-3054D63FC00C}"/>
              </a:ext>
            </a:extLst>
          </p:cNvPr>
          <p:cNvSpPr txBox="1"/>
          <p:nvPr/>
        </p:nvSpPr>
        <p:spPr>
          <a:xfrm>
            <a:off x="741007" y="1168669"/>
            <a:ext cx="108446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Eras Demi ITC" panose="020B0805030504020804" pitchFamily="34" charset="0"/>
              </a:rPr>
              <a:t>Wave front: </a:t>
            </a:r>
            <a:r>
              <a:rPr lang="en-US" sz="2400" dirty="0">
                <a:solidFill>
                  <a:schemeClr val="bg1"/>
                </a:solidFill>
                <a:latin typeface="Eras Medium ITC" panose="020B0602030504020804" pitchFamily="34" charset="0"/>
              </a:rPr>
              <a:t>a surface over which an optical disturbance has a constant phase</a:t>
            </a:r>
          </a:p>
          <a:p>
            <a:r>
              <a:rPr lang="en-US" sz="2400" dirty="0">
                <a:solidFill>
                  <a:srgbClr val="FFFF00"/>
                </a:solidFill>
                <a:latin typeface="Eras Demi ITC" panose="020B0805030504020804" pitchFamily="34" charset="0"/>
              </a:rPr>
              <a:t>Rays: </a:t>
            </a:r>
            <a:r>
              <a:rPr lang="en-US" sz="2400" dirty="0">
                <a:solidFill>
                  <a:schemeClr val="bg1"/>
                </a:solidFill>
                <a:latin typeface="Eras Medium ITC" panose="020B0602030504020804" pitchFamily="34" charset="0"/>
              </a:rPr>
              <a:t>lines normal to the wave front at every point of intersection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0499EA1-EC9A-4119-8FD5-D46B28EE0456}"/>
              </a:ext>
            </a:extLst>
          </p:cNvPr>
          <p:cNvSpPr txBox="1"/>
          <p:nvPr/>
        </p:nvSpPr>
        <p:spPr>
          <a:xfrm>
            <a:off x="5573260" y="2775953"/>
            <a:ext cx="10454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Eras Demi ITC" panose="020B0805030504020804" pitchFamily="34" charset="0"/>
              </a:rPr>
              <a:t>Phase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26255F6-E593-4889-8D6C-26BD21139381}"/>
              </a:ext>
            </a:extLst>
          </p:cNvPr>
          <p:cNvCxnSpPr>
            <a:stCxn id="8" idx="1"/>
          </p:cNvCxnSpPr>
          <p:nvPr/>
        </p:nvCxnSpPr>
        <p:spPr>
          <a:xfrm flipH="1" flipV="1">
            <a:off x="4770581" y="3006785"/>
            <a:ext cx="802679" cy="1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EDEA04D-CE13-4D58-93BF-1A7664934696}"/>
              </a:ext>
            </a:extLst>
          </p:cNvPr>
          <p:cNvCxnSpPr/>
          <p:nvPr/>
        </p:nvCxnSpPr>
        <p:spPr>
          <a:xfrm flipV="1">
            <a:off x="4770581" y="2582501"/>
            <a:ext cx="0" cy="42428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4BE6213-0DFA-4E40-826A-F1EBDD1A7953}"/>
              </a:ext>
            </a:extLst>
          </p:cNvPr>
          <p:cNvCxnSpPr>
            <a:stCxn id="8" idx="3"/>
          </p:cNvCxnSpPr>
          <p:nvPr/>
        </p:nvCxnSpPr>
        <p:spPr>
          <a:xfrm flipV="1">
            <a:off x="6618739" y="3006785"/>
            <a:ext cx="3024024" cy="1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053C42AF-8262-4231-A402-4F49B3D83B5B}"/>
              </a:ext>
            </a:extLst>
          </p:cNvPr>
          <p:cNvCxnSpPr/>
          <p:nvPr/>
        </p:nvCxnSpPr>
        <p:spPr>
          <a:xfrm flipV="1">
            <a:off x="9642763" y="2626087"/>
            <a:ext cx="0" cy="380698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5968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E4B4BE-41C4-47EB-9061-97FF824D14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mat Principle and Snell’s La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96C0E1-F122-4BEF-8967-113507225A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8170" y="1284513"/>
            <a:ext cx="6128659" cy="140425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The path taken by a ray between two given points is the path that can be traversed in the shortest optical path (OPL)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7B7145-AAB1-4C79-89BE-8A51176040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281779"/>
            <a:ext cx="4419600" cy="5031722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0076B0-C37C-431B-9648-C81E8F07D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55272"/>
              </p:ext>
            </p:extLst>
          </p:nvPr>
        </p:nvGraphicFramePr>
        <p:xfrm>
          <a:off x="5508170" y="2688771"/>
          <a:ext cx="28188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4" imgW="1409400" imgH="253800" progId="Equation.DSMT4">
                  <p:embed/>
                </p:oleObj>
              </mc:Choice>
              <mc:Fallback>
                <p:oleObj name="Equation" r:id="rId4" imgW="1409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8170" y="2688771"/>
                        <a:ext cx="28188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F4FF32F-C2DA-4270-8AEC-23D16F720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495054"/>
              </p:ext>
            </p:extLst>
          </p:nvPr>
        </p:nvGraphicFramePr>
        <p:xfrm>
          <a:off x="6149068" y="3173866"/>
          <a:ext cx="39100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6" imgW="1955520" imgH="330120" progId="Equation.DSMT4">
                  <p:embed/>
                </p:oleObj>
              </mc:Choice>
              <mc:Fallback>
                <p:oleObj name="Equation" r:id="rId6" imgW="1955520" imgH="330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50076B0-C37C-431B-9648-C81E8F07D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9068" y="3173866"/>
                        <a:ext cx="3910013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Down 7">
            <a:extLst>
              <a:ext uri="{FF2B5EF4-FFF2-40B4-BE49-F238E27FC236}">
                <a16:creationId xmlns:a16="http://schemas.microsoft.com/office/drawing/2014/main" id="{33AC09AA-416D-414A-AE4F-376C0146C369}"/>
              </a:ext>
            </a:extLst>
          </p:cNvPr>
          <p:cNvSpPr/>
          <p:nvPr/>
        </p:nvSpPr>
        <p:spPr>
          <a:xfrm>
            <a:off x="6324600" y="3973286"/>
            <a:ext cx="3910013" cy="1012371"/>
          </a:xfrm>
          <a:prstGeom prst="down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6D26BAC-C2D3-4685-92CA-DFAF767E3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378363"/>
              </p:ext>
            </p:extLst>
          </p:nvPr>
        </p:nvGraphicFramePr>
        <p:xfrm>
          <a:off x="7531099" y="3973286"/>
          <a:ext cx="1497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F4FF32F-C2DA-4270-8AEC-23D16F720C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31099" y="3973286"/>
                        <a:ext cx="1497013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6ED1527-184B-4873-B2BD-FE0E1C95E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148405"/>
              </p:ext>
            </p:extLst>
          </p:nvPr>
        </p:nvGraphicFramePr>
        <p:xfrm>
          <a:off x="7223657" y="5118781"/>
          <a:ext cx="2206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10" imgW="1104840" imgH="228600" progId="Equation.DSMT4">
                  <p:embed/>
                </p:oleObj>
              </mc:Choice>
              <mc:Fallback>
                <p:oleObj name="Equation" r:id="rId10" imgW="110484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6D26BAC-C2D3-4685-92CA-DFAF767E33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3657" y="5118781"/>
                        <a:ext cx="22066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77B26BD-20A2-4874-91AB-47E3E0C77FF2}"/>
              </a:ext>
            </a:extLst>
          </p:cNvPr>
          <p:cNvSpPr txBox="1">
            <a:spLocks/>
          </p:cNvSpPr>
          <p:nvPr/>
        </p:nvSpPr>
        <p:spPr>
          <a:xfrm>
            <a:off x="9677399" y="5118782"/>
            <a:ext cx="1959430" cy="4572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Snell’s Law</a:t>
            </a:r>
          </a:p>
        </p:txBody>
      </p:sp>
    </p:spTree>
    <p:extLst>
      <p:ext uri="{BB962C8B-B14F-4D97-AF65-F5344CB8AC3E}">
        <p14:creationId xmlns:p14="http://schemas.microsoft.com/office/powerpoint/2010/main" val="15107553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8F65ED-370E-4B1B-8726-19AC06DE22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uygens Principle and Snell’s La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3D85FF-59F5-4F44-B17E-96528DB0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1490648"/>
            <a:ext cx="5257800" cy="19383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/>
              <a:t>Every point on a wave front is a source of secondary spherical wavelets, and the secondary wavelets superimpose to form the next wave front.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2E4852D-4581-434E-B176-1CBA6AE24EFA}"/>
              </a:ext>
            </a:extLst>
          </p:cNvPr>
          <p:cNvGrpSpPr>
            <a:grpSpLocks noChangeAspect="1"/>
          </p:cNvGrpSpPr>
          <p:nvPr/>
        </p:nvGrpSpPr>
        <p:grpSpPr>
          <a:xfrm>
            <a:off x="838200" y="1704513"/>
            <a:ext cx="4866937" cy="4447712"/>
            <a:chOff x="838200" y="1490647"/>
            <a:chExt cx="5100961" cy="4661578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BF699B71-8009-4CC7-A466-9C7E52951721}"/>
                </a:ext>
              </a:extLst>
            </p:cNvPr>
            <p:cNvSpPr/>
            <p:nvPr/>
          </p:nvSpPr>
          <p:spPr>
            <a:xfrm>
              <a:off x="838200" y="1490647"/>
              <a:ext cx="5100961" cy="46615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83DA0A40-FD56-49F7-8B2D-4011B37331B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4056" y="1651247"/>
              <a:ext cx="4753564" cy="4341180"/>
            </a:xfrm>
            <a:prstGeom prst="rect">
              <a:avLst/>
            </a:prstGeom>
          </p:spPr>
        </p:pic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98B1884-5247-457B-A2AB-AA1D6663D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380646"/>
              </p:ext>
            </p:extLst>
          </p:nvPr>
        </p:nvGraphicFramePr>
        <p:xfrm>
          <a:off x="6699024" y="3429000"/>
          <a:ext cx="1638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4" imgW="1638000" imgH="799920" progId="Equation.DSMT4">
                  <p:embed/>
                </p:oleObj>
              </mc:Choice>
              <mc:Fallback>
                <p:oleObj name="Equation" r:id="rId4" imgW="16380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99024" y="3429000"/>
                        <a:ext cx="16383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A5FC2B1-6DF7-4A92-B744-2BE327F88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775266"/>
              </p:ext>
            </p:extLst>
          </p:nvPr>
        </p:nvGraphicFramePr>
        <p:xfrm>
          <a:off x="8677049" y="3429000"/>
          <a:ext cx="173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6" imgW="1739880" imgH="799920" progId="Equation.DSMT4">
                  <p:embed/>
                </p:oleObj>
              </mc:Choice>
              <mc:Fallback>
                <p:oleObj name="Equation" r:id="rId6" imgW="173988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77049" y="3429000"/>
                        <a:ext cx="17399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EB41E7A-8606-43FA-8DB7-0792ED4CF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270999"/>
              </p:ext>
            </p:extLst>
          </p:nvPr>
        </p:nvGraphicFramePr>
        <p:xfrm>
          <a:off x="7761514" y="4383313"/>
          <a:ext cx="165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8" imgW="1650960" imgH="787320" progId="Equation.DSMT4">
                  <p:embed/>
                </p:oleObj>
              </mc:Choice>
              <mc:Fallback>
                <p:oleObj name="Equation" r:id="rId8" imgW="1650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61514" y="4383313"/>
                        <a:ext cx="1651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6409E65-F5E8-4DBC-8367-829F4C5B2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486578"/>
              </p:ext>
            </p:extLst>
          </p:nvPr>
        </p:nvGraphicFramePr>
        <p:xfrm>
          <a:off x="7518174" y="5771158"/>
          <a:ext cx="2206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0" imgW="2206858" imgH="457495" progId="Equation.DSMT4">
                  <p:embed/>
                </p:oleObj>
              </mc:Choice>
              <mc:Fallback>
                <p:oleObj name="Equation" r:id="rId10" imgW="2206858" imgH="4574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18174" y="5771158"/>
                        <a:ext cx="22066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row: Down 13">
            <a:extLst>
              <a:ext uri="{FF2B5EF4-FFF2-40B4-BE49-F238E27FC236}">
                <a16:creationId xmlns:a16="http://schemas.microsoft.com/office/drawing/2014/main" id="{471E7BAE-4576-4DE3-B225-81E2B370687F}"/>
              </a:ext>
            </a:extLst>
          </p:cNvPr>
          <p:cNvSpPr/>
          <p:nvPr/>
        </p:nvSpPr>
        <p:spPr>
          <a:xfrm>
            <a:off x="7053778" y="5231891"/>
            <a:ext cx="3066472" cy="539267"/>
          </a:xfrm>
          <a:prstGeom prst="downArrow">
            <a:avLst>
              <a:gd name="adj1" fmla="val 65385"/>
              <a:gd name="adj2" fmla="val 53225"/>
            </a:avLst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4E796C82-D81D-44B0-A84B-C9DEB0C2638F}"/>
              </a:ext>
            </a:extLst>
          </p:cNvPr>
          <p:cNvSpPr txBox="1">
            <a:spLocks/>
          </p:cNvSpPr>
          <p:nvPr/>
        </p:nvSpPr>
        <p:spPr>
          <a:xfrm>
            <a:off x="9851571" y="5771158"/>
            <a:ext cx="1959430" cy="4572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Snell’s Law</a:t>
            </a:r>
          </a:p>
        </p:txBody>
      </p:sp>
    </p:spTree>
    <p:extLst>
      <p:ext uri="{BB962C8B-B14F-4D97-AF65-F5344CB8AC3E}">
        <p14:creationId xmlns:p14="http://schemas.microsoft.com/office/powerpoint/2010/main" val="37400677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DFBEA2-1AE0-4D03-B32D-6ED5F017FC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-order (Paraxial) Opt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F2DCFB-7453-4292-B3A7-486CD81D52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09656" y="5268645"/>
            <a:ext cx="5045035" cy="110426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Under paraxial approximation, the emerging rays intersect at the same point P, forming a perfect imag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C46BE2-C622-4BAE-9165-C31762EA33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4185391"/>
            <a:ext cx="5491578" cy="218751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08AA0F4-28AD-4D6C-B040-47254688F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177765"/>
              </p:ext>
            </p:extLst>
          </p:nvPr>
        </p:nvGraphicFramePr>
        <p:xfrm>
          <a:off x="6792913" y="2855913"/>
          <a:ext cx="424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Equation" r:id="rId4" imgW="2120760" imgH="457200" progId="Equation.DSMT4">
                  <p:embed/>
                </p:oleObj>
              </mc:Choice>
              <mc:Fallback>
                <p:oleObj name="Equation" r:id="rId4" imgW="2120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2913" y="2855913"/>
                        <a:ext cx="4241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F3178AAD-FBA7-4354-9DDE-27C6562FFFB8}"/>
              </a:ext>
            </a:extLst>
          </p:cNvPr>
          <p:cNvSpPr txBox="1">
            <a:spLocks/>
          </p:cNvSpPr>
          <p:nvPr/>
        </p:nvSpPr>
        <p:spPr>
          <a:xfrm>
            <a:off x="6634347" y="1301593"/>
            <a:ext cx="1853871" cy="4994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Snell’s law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0E00E49-C0C2-4F14-A315-5D0155670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699587"/>
              </p:ext>
            </p:extLst>
          </p:nvPr>
        </p:nvGraphicFramePr>
        <p:xfrm>
          <a:off x="8931727" y="1316511"/>
          <a:ext cx="226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08AA0F4-28AD-4D6C-B040-47254688FC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31727" y="1316511"/>
                        <a:ext cx="2260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rrow: Down 14">
            <a:extLst>
              <a:ext uri="{FF2B5EF4-FFF2-40B4-BE49-F238E27FC236}">
                <a16:creationId xmlns:a16="http://schemas.microsoft.com/office/drawing/2014/main" id="{0D177138-9192-4D9F-92D8-14AE0C031BAF}"/>
              </a:ext>
            </a:extLst>
          </p:cNvPr>
          <p:cNvSpPr/>
          <p:nvPr/>
        </p:nvSpPr>
        <p:spPr>
          <a:xfrm>
            <a:off x="7398490" y="1801091"/>
            <a:ext cx="3066472" cy="1008486"/>
          </a:xfrm>
          <a:prstGeom prst="downArrow">
            <a:avLst>
              <a:gd name="adj1" fmla="val 65385"/>
              <a:gd name="adj2" fmla="val 53225"/>
            </a:avLst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C37F18A1-160F-4537-9E25-769FA57C6900}"/>
              </a:ext>
            </a:extLst>
          </p:cNvPr>
          <p:cNvSpPr txBox="1">
            <a:spLocks/>
          </p:cNvSpPr>
          <p:nvPr/>
        </p:nvSpPr>
        <p:spPr>
          <a:xfrm>
            <a:off x="8004791" y="1809998"/>
            <a:ext cx="1853871" cy="49949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For small </a:t>
            </a:r>
            <a:r>
              <a:rPr lang="en-US" dirty="0">
                <a:sym typeface="Symbol" panose="05050102010706020507" pitchFamily="18" charset="2"/>
              </a:rPr>
              <a:t></a:t>
            </a:r>
            <a:endParaRPr lang="en-US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B9F2CE5-D6B6-4F7D-8793-4E03B51A3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45384"/>
              </p:ext>
            </p:extLst>
          </p:nvPr>
        </p:nvGraphicFramePr>
        <p:xfrm>
          <a:off x="8341837" y="2222335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0E00E49-C0C2-4F14-A315-5D0155670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41837" y="2222335"/>
                        <a:ext cx="1143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6197C88-3886-42B2-B409-15D918602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027829"/>
              </p:ext>
            </p:extLst>
          </p:nvPr>
        </p:nvGraphicFramePr>
        <p:xfrm>
          <a:off x="7865046" y="4354614"/>
          <a:ext cx="213336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" name="Equation" r:id="rId10" imgW="1066680" imgH="431640" progId="Equation.DSMT4">
                  <p:embed/>
                </p:oleObj>
              </mc:Choice>
              <mc:Fallback>
                <p:oleObj name="Equation" r:id="rId10" imgW="106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65046" y="4354614"/>
                        <a:ext cx="213336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row: Down 16">
            <a:extLst>
              <a:ext uri="{FF2B5EF4-FFF2-40B4-BE49-F238E27FC236}">
                <a16:creationId xmlns:a16="http://schemas.microsoft.com/office/drawing/2014/main" id="{4661CE57-F65A-494A-AF8F-E8A6D994977A}"/>
              </a:ext>
            </a:extLst>
          </p:cNvPr>
          <p:cNvSpPr/>
          <p:nvPr/>
        </p:nvSpPr>
        <p:spPr>
          <a:xfrm>
            <a:off x="7380101" y="3792588"/>
            <a:ext cx="3066472" cy="539267"/>
          </a:xfrm>
          <a:prstGeom prst="downArrow">
            <a:avLst>
              <a:gd name="adj1" fmla="val 65385"/>
              <a:gd name="adj2" fmla="val 53225"/>
            </a:avLst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7A71959B-DA0A-432F-ADE3-C746853D56A6}"/>
              </a:ext>
            </a:extLst>
          </p:cNvPr>
          <p:cNvSpPr txBox="1">
            <a:spLocks/>
          </p:cNvSpPr>
          <p:nvPr/>
        </p:nvSpPr>
        <p:spPr>
          <a:xfrm>
            <a:off x="10180777" y="4303861"/>
            <a:ext cx="1173019" cy="9647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bg1"/>
                </a:solidFill>
                <a:latin typeface="Eras Medium ITC" panose="020B06020305040208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Lens Maker’s Formula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99395F6-E491-4FC2-AB96-8D45C998E01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468" y="1316511"/>
            <a:ext cx="5485310" cy="2714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71308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758630-9FF1-45C7-A609-664D93BB34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rd-order Opt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875949-1073-4EF3-B79F-FF2048437C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17971" y="1763484"/>
            <a:ext cx="3788229" cy="2797630"/>
          </a:xfrm>
        </p:spPr>
        <p:txBody>
          <a:bodyPr>
            <a:normAutofit fontScale="925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dirty="0"/>
              <a:t>Paraxial approximation becomes increasingly unsatisfactory when larger angled peripheral rays are considere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185662-F1B0-4E09-A697-509611E6CC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046514"/>
            <a:ext cx="6752823" cy="3421516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B343F78-6071-4641-9248-CE9833F8B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72434"/>
              </p:ext>
            </p:extLst>
          </p:nvPr>
        </p:nvGraphicFramePr>
        <p:xfrm>
          <a:off x="8033657" y="4561114"/>
          <a:ext cx="29714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4" imgW="1485720" imgH="419040" progId="Equation.DSMT4">
                  <p:embed/>
                </p:oleObj>
              </mc:Choice>
              <mc:Fallback>
                <p:oleObj name="Equation" r:id="rId4" imgW="1485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33657" y="4561114"/>
                        <a:ext cx="2971440" cy="83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4233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C8ACE75-62D0-49BE-9B39-D08FAF59A1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8065" y="1472118"/>
            <a:ext cx="4552306" cy="521647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42B3396-737B-42E6-A024-74311E836B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Imaging Aber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038E2C-5864-4CAA-A475-4C4446D9B4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13113"/>
            <a:ext cx="10515600" cy="4663849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Eras Demi ITC" panose="020B0805030504020804" pitchFamily="34" charset="0"/>
              </a:rPr>
              <a:t>Monochromatic (Seidel) aberrations</a:t>
            </a:r>
          </a:p>
          <a:p>
            <a:pPr lvl="1"/>
            <a:r>
              <a:rPr lang="en-US" sz="2800" dirty="0"/>
              <a:t>Spherical aberration</a:t>
            </a:r>
          </a:p>
          <a:p>
            <a:pPr lvl="1"/>
            <a:r>
              <a:rPr lang="en-US" sz="2800" dirty="0"/>
              <a:t>Astigmatism</a:t>
            </a:r>
          </a:p>
          <a:p>
            <a:pPr lvl="1"/>
            <a:r>
              <a:rPr lang="en-US" sz="2800" dirty="0"/>
              <a:t>Coma</a:t>
            </a:r>
          </a:p>
          <a:p>
            <a:pPr lvl="1"/>
            <a:r>
              <a:rPr lang="en-US" sz="2800" dirty="0"/>
              <a:t>Distortion</a:t>
            </a:r>
          </a:p>
          <a:p>
            <a:pPr lvl="1"/>
            <a:r>
              <a:rPr lang="en-US" sz="2800" dirty="0"/>
              <a:t>Field curvature</a:t>
            </a:r>
          </a:p>
          <a:p>
            <a:r>
              <a:rPr lang="en-US" sz="3200" dirty="0">
                <a:latin typeface="Eras Demi ITC" panose="020B0805030504020804" pitchFamily="34" charset="0"/>
              </a:rPr>
              <a:t>Chromatic aberrations</a:t>
            </a:r>
          </a:p>
          <a:p>
            <a:pPr lvl="1"/>
            <a:r>
              <a:rPr lang="en-US" sz="2800" dirty="0"/>
              <a:t>Axial chromatic aberration</a:t>
            </a:r>
          </a:p>
          <a:p>
            <a:pPr lvl="1"/>
            <a:r>
              <a:rPr lang="en-US" sz="2800" dirty="0"/>
              <a:t>Lateral chromatic aberr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147E20-FB43-46D0-8AC7-017101DF8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365685"/>
              </p:ext>
            </p:extLst>
          </p:nvPr>
        </p:nvGraphicFramePr>
        <p:xfrm>
          <a:off x="5384800" y="32512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4" imgW="914400" imgH="181440" progId="Equation.DSMT4">
                  <p:embed/>
                </p:oleObj>
              </mc:Choice>
              <mc:Fallback>
                <p:oleObj name="Equation" r:id="rId4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2160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82</TotalTime>
  <Words>926</Words>
  <Application>Microsoft Office PowerPoint</Application>
  <PresentationFormat>Widescreen</PresentationFormat>
  <Paragraphs>192</Paragraphs>
  <Slides>35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6" baseType="lpstr">
      <vt:lpstr>Arial</vt:lpstr>
      <vt:lpstr>Calibri</vt:lpstr>
      <vt:lpstr>Eras Bold ITC</vt:lpstr>
      <vt:lpstr>Eras Demi ITC</vt:lpstr>
      <vt:lpstr>Eras Light ITC</vt:lpstr>
      <vt:lpstr>Eras Medium ITC</vt:lpstr>
      <vt:lpstr>Symbol</vt:lpstr>
      <vt:lpstr>Times New Roman</vt:lpstr>
      <vt:lpstr>Wingdings</vt:lpstr>
      <vt:lpstr>Office Theme</vt:lpstr>
      <vt:lpstr>Equation</vt:lpstr>
      <vt:lpstr>Geometrical Optics &amp; Ray Tracing</vt:lpstr>
      <vt:lpstr>Overview</vt:lpstr>
      <vt:lpstr>What is Geometrical (Ray) Optics?</vt:lpstr>
      <vt:lpstr>Rays vs Wave Fronts</vt:lpstr>
      <vt:lpstr>Fermat Principle and Snell’s Law</vt:lpstr>
      <vt:lpstr>Huygens Principle and Snell’s Law</vt:lpstr>
      <vt:lpstr>First-order (Paraxial) Optics</vt:lpstr>
      <vt:lpstr>Third-order Optics</vt:lpstr>
      <vt:lpstr>Types of Imaging Aberrations</vt:lpstr>
      <vt:lpstr>Spherical Aberration</vt:lpstr>
      <vt:lpstr>Spherical Aberration in Simple Optics</vt:lpstr>
      <vt:lpstr>Astigmatism</vt:lpstr>
      <vt:lpstr>Coma</vt:lpstr>
      <vt:lpstr>Distortion</vt:lpstr>
      <vt:lpstr>Field Curvature</vt:lpstr>
      <vt:lpstr>Chromatic Aberration</vt:lpstr>
      <vt:lpstr>Achromatic Lens</vt:lpstr>
      <vt:lpstr>Geometrical Optics and Ray Tracing</vt:lpstr>
      <vt:lpstr>From Ray Tracing to PSF</vt:lpstr>
      <vt:lpstr>Automatic Design Optimization</vt:lpstr>
      <vt:lpstr>Commercial Optical Design Software</vt:lpstr>
      <vt:lpstr>ZEMAX User Interface</vt:lpstr>
      <vt:lpstr>Spot Diagrams</vt:lpstr>
      <vt:lpstr>Minimizing Optical Aberrations</vt:lpstr>
      <vt:lpstr>Examples of Imaging Optical Systems</vt:lpstr>
      <vt:lpstr>Examples of Imaging Optical Systems</vt:lpstr>
      <vt:lpstr>Aberration on the Hubble Telescope</vt:lpstr>
      <vt:lpstr>Aberration on the Hubble Telescope</vt:lpstr>
      <vt:lpstr>Aberration in Electron Microscopes</vt:lpstr>
      <vt:lpstr>Numerical Aberration Correction </vt:lpstr>
      <vt:lpstr>Example: Custom objective design</vt:lpstr>
      <vt:lpstr>Example: Aspheric Lens Imaging</vt:lpstr>
      <vt:lpstr>Thorlabs A-240TM as an Imaging Objective</vt:lpstr>
      <vt:lpstr>Thorlabs A-240TM as an Imaging Objective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e Pu</dc:creator>
  <cp:lastModifiedBy>Ye Pu</cp:lastModifiedBy>
  <cp:revision>167</cp:revision>
  <dcterms:created xsi:type="dcterms:W3CDTF">2020-03-23T02:01:00Z</dcterms:created>
  <dcterms:modified xsi:type="dcterms:W3CDTF">2021-04-16T09:29:37Z</dcterms:modified>
</cp:coreProperties>
</file>